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679" r:id="rId2"/>
  </p:sldMasterIdLst>
  <p:notesMasterIdLst>
    <p:notesMasterId r:id="rId18"/>
  </p:notesMasterIdLst>
  <p:sldIdLst>
    <p:sldId id="256" r:id="rId3"/>
    <p:sldId id="286" r:id="rId4"/>
    <p:sldId id="308" r:id="rId5"/>
    <p:sldId id="309" r:id="rId6"/>
    <p:sldId id="311" r:id="rId7"/>
    <p:sldId id="312" r:id="rId8"/>
    <p:sldId id="313" r:id="rId9"/>
    <p:sldId id="310" r:id="rId10"/>
    <p:sldId id="314" r:id="rId11"/>
    <p:sldId id="315" r:id="rId12"/>
    <p:sldId id="316" r:id="rId13"/>
    <p:sldId id="317" r:id="rId14"/>
    <p:sldId id="297" r:id="rId15"/>
    <p:sldId id="318" r:id="rId16"/>
    <p:sldId id="282" r:id="rId17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73A1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57"/>
    <p:restoredTop sz="95320" autoAdjust="0"/>
  </p:normalViewPr>
  <p:slideViewPr>
    <p:cSldViewPr snapToGrid="0" snapToObjects="1">
      <p:cViewPr varScale="1">
        <p:scale>
          <a:sx n="85" d="100"/>
          <a:sy n="85" d="100"/>
        </p:scale>
        <p:origin x="58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43F0F-7E51-49C4-86C2-4CDB1EBD56C1}" type="datetimeFigureOut">
              <a:rPr lang="zh-CN" altLang="en-US" smtClean="0"/>
              <a:t>2021/7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FBB3B9-EB25-4167-B9D3-ECA88B78B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220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9289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部分，我实现在遥感图像中对船舶航向和停靠方向的预测。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旋转检测框引入了角度参数，但仅能表示船舶相对于水平轴的偏移角度，并不能表示船头的方向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这一点，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了表示船头所在方向，对船舶旋转框的四条边按照逆时针顺序进行标注，将船头方向预测转化为一个对船头所在象限的分类问题。如图所示，将旋转检测框的表示方法进一步拓展，将其表示为（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x,y,w,h,q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地，在数据集的标注过程中，也需要对船舶目标进行船头坐标位置信息的标注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模型的第二阶段对船头象限进行回归，可以实现船舶航向预测的功能。效果如图所示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937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针对以上提出的模型，为了测试各组件模块的性能效果，我在</a:t>
            </a:r>
            <a:r>
              <a:rPr lang="en-US" altLang="zh-CN" dirty="0" smtClean="0"/>
              <a:t>HRSC2016</a:t>
            </a:r>
            <a:r>
              <a:rPr lang="zh-CN" altLang="en-US" dirty="0" smtClean="0"/>
              <a:t>数据集上展开了消融实验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选择基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ster RCNN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网络结构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NN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作为实验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elin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使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P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标作为模型性能评估的准则，对网络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重要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组件模块的效果进行了评估和测试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右上角是对稠密特征金字塔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SFP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效果评估的实验结果。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2CN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的基础上，使用不同的特征融合策略。第一行是直接使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net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取得到的最高层特征图作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P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第二阶段网络的输入，第二行则是使用的基础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P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网络对特征图进行特征融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…..</a:t>
            </a: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右下角是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RSC2016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上对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S-RFP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网络的性能效果的评估结果，将其与现阶段主流的一些遥感目标检测方法进行了对比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7927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了验证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体的检测效果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泛用性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TA1.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上进行了模型的训练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对模型训练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0000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p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TA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的图像普遍像素较大，因此将其训练集的每张图片在长宽上均以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0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像素的步长进行切割，切割为若干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尺寸的子图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9586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部分，关于这个月的工作，首先还是刚开始对新环境的适应，还是要感谢老师和学长们的照顾。</a:t>
            </a:r>
            <a:endParaRPr lang="en-US" altLang="zh-CN" dirty="0" smtClean="0"/>
          </a:p>
          <a:p>
            <a:r>
              <a:rPr lang="zh-CN" altLang="en-US" dirty="0" smtClean="0"/>
              <a:t>然后是针对研究方向的入门和学习，之前没有接触过知识表示学习、知识图谱补全这方面的任务，所以也是在入门阶段的学习，读了一些综述和经典模型的论文，对相关代码进行了学习和精读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项目这边，主要是跟农科院那边的专家老师进行了两次沟通，对项目进行了调研，对前期的一些需求进行了分析和沟通，完成了第一版的原型设计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0246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487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我叫彭淼，今年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岁，来自四川成都，是今年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月份入学的硕士一年级学生，专业是计算机科学与技术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我本科是在辽宁沈阳就读的东北大学，专业是软件工程。在东北洗了四年大澡堂之后终于可以回到拥有独立卫浴的了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然后我是这个月初刚来的武汉。一个人初来乍到人生地不熟的，超级感激老师和学长学姐们的帮助和关照，让我能够比较快速地融入新的环境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因为我可能性格比较地慢热，然后也比较内向一点，所以刚到一个新的环境可能话比较少，可能看上去比较冷漠一些。但其实我是很随和的人，只是因为不好意思主动开口。然后还有的学长学姐还没来得及认识，希望以后大家能多多关照。</a:t>
            </a: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585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然后因为学校安排的一些原因，我上半年的毕设是在本科学校那边做的，所以没有进组。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月初到现在一个月的时间，所以我可能能汇报的东西不是很多，主要目的还是想通过这个机会让大家认识我一下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上半年大四下学期这段时间，除开毕设，我主要是对一些基础知识进行了补充学习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前后系统地阅读了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统计自然语言处理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统计学习方法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这两本书，再加上一些吴恩达深度学习的课程等，对一些机器学习和深度学习的方法进行了学习和巩固。因为之前本科做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V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多一点嘛，所以也对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LP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关的一些任务和方法进行了学习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在看的过程中，我也对一些笔记在博客上进行了总结，然后也跟着去写了练了一些代码。学习过程中我最大的感受就是大部分都很晦涩，尤其是传统基于统计的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LP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一些方法，看不懂，看了就忘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因为没有进组，所以我在远程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月到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月是每周写了个周报发给老师，主要总结每周做的事，遇到的一些问题和反思，以及下一周的工作计划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784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前半年另一个大头是我的毕设。我的毕业设计题目是。。。。它是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V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领域遥感图像目标检测方向的题目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关于这个题目，因为我所在大数据班和学院一些规定的原因，大数据班跟小视科技达成了一个合作，就要求我们所有学生必须选择他们给到的毕设题目（全是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V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，所以我就只能跟着本科学校那边做的毕设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整个毕设的过程也是很坎坷，但是收获了很多东西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最开始拿到目标检测这个领域的题目内容，之前大创的时候只做过一些传统的计算机视觉方法（模板匹配之类的），基于深度学习的目标检测方面没有特别多的接触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大概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月份的时候，然后就开始看综述，结合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ithub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上的一些总结去看旋转检测的文章，去学习经典模型的代码。边学边做笔记总结，虽然后面搁置了。这段时间就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较为系统地广泛阅读了领域内相关论文，对旋转目标检测这方面的研究现状有个较深的了解。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寒假这段时间，主要就是结合论文去研究和联系如何复现模型代码，参考了很多模型（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RPN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CRDet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CRDet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+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RDet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HPDet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）结合自己的一些想法，在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aseline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基础上进行改动。当时一心想着的是对现有模型进行改进，加结构改结构，看效果是不是有提升。但其实最终看来，也只是对模型结构的一个借鉴和排列组合，这是一个现阶段存在的思想误区。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到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是边写代码边跑实验，因为老师配的显卡挺老的，然后还是一组两个人共用，跑一次模型得需要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个小时，所以其实进度挺慢的，还有很多的想法到最后都没来得及实现和验证。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后一个月写论文，熟悉了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aTeX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排版工具。最后算法类的初稿都写完了，老师要求必须写成系统类的论文，又改改改，最后所幸结果是好的。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648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般地，遥感图像都是通过俯拍获得，具有极高的像素分辨率。由于遥感图像自身的特殊性，我给出了遥感图像船舶检测任务中的三个主要问题：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物体任意角度分布，且排列杂乱密集</a:t>
            </a:r>
            <a:endParaRPr lang="en-US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中小目标分布不均，其中以小目标居多</a:t>
            </a:r>
            <a:endParaRPr lang="en-US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遥感图像一般像素分辨率极大，背景复杂</a:t>
            </a:r>
            <a:endParaRPr lang="zh-CN" altLang="zh-CN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针对这三个问题，我对算法进行了改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471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是我在</a:t>
            </a:r>
            <a:r>
              <a:rPr lang="en-US" altLang="zh-CN" dirty="0" smtClean="0"/>
              <a:t>Baseline R2CNN</a:t>
            </a:r>
            <a:r>
              <a:rPr lang="zh-CN" altLang="en-US" dirty="0" smtClean="0"/>
              <a:t>的基础上提出的算法模型</a:t>
            </a:r>
            <a:r>
              <a:rPr lang="en-US" altLang="zh-CN" dirty="0" smtClean="0"/>
              <a:t>D2MDet</a:t>
            </a:r>
            <a:r>
              <a:rPr lang="zh-CN" altLang="en-US" dirty="0" smtClean="0"/>
              <a:t>，主要针对刚才说到的三个问题进行了优化改进。</a:t>
            </a:r>
            <a:endParaRPr lang="en-US" altLang="zh-CN" dirty="0" smtClean="0"/>
          </a:p>
          <a:p>
            <a:r>
              <a:rPr lang="zh-CN" altLang="en-US" dirty="0" smtClean="0"/>
              <a:t>模型是基于候选区域的两阶段检测模型，首先使用</a:t>
            </a:r>
            <a:r>
              <a:rPr lang="en-US" altLang="zh-CN" dirty="0" err="1" smtClean="0"/>
              <a:t>Resnet</a:t>
            </a:r>
            <a:r>
              <a:rPr lang="zh-CN" altLang="en-US" dirty="0" smtClean="0"/>
              <a:t>作为模型的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提取图像特征，使用</a:t>
            </a:r>
            <a:r>
              <a:rPr lang="en-US" altLang="zh-CN" dirty="0" smtClean="0"/>
              <a:t>DSFPN</a:t>
            </a:r>
            <a:r>
              <a:rPr lang="zh-CN" altLang="en-US" dirty="0" smtClean="0"/>
              <a:t>进行特征融合，对输出的特征图使用</a:t>
            </a:r>
            <a:r>
              <a:rPr lang="en-US" altLang="zh-CN" dirty="0" err="1" smtClean="0"/>
              <a:t>InFD</a:t>
            </a:r>
            <a:r>
              <a:rPr lang="zh-CN" altLang="en-US" dirty="0" smtClean="0"/>
              <a:t>模块进行实例去噪。对去噪后的特征图，输入</a:t>
            </a:r>
            <a:r>
              <a:rPr lang="en-US" altLang="zh-CN" dirty="0" smtClean="0"/>
              <a:t>RPN</a:t>
            </a:r>
            <a:r>
              <a:rPr lang="zh-CN" altLang="en-US" dirty="0" smtClean="0"/>
              <a:t>生成目标候选区域，提取出感兴趣区域。然后经过多分支网络，最终得到旋转分支和航向分支的输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378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了解决遥感图像中船舶“大小尺度不一”的问题，我在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P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基础上改进提出了稠密特征金字塔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SFP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图所示，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该网络具有自底向上和自顶向下两个结构：自底向上分支对应着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esnet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网络从原图中提取特征图的过程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自顶向下分支采用了密集连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特征融合的方式，将更丰富的高层语义传播到低层卷积，用于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增强特征传播，鼓励特征重用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比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P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网络，进一步强调对高层语义特征图的多次重复利用，以充分提取船舶目标的复杂特征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左下角是使用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SFP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图像中船舶特征提取效果的热力图可视化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3394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二方面，对于遥感图像中“船舶任意角度分布且排列密集”问题，使用到了基于旋转区域的检测方法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于方向任意且密集排列的物体，传统水平检测框会包含大量背景区域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导致他们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模型的第二阶段之后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处理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操作中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被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M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作为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冗余的检测框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抑制掉，从而造成漏检的现象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这一点，我在网络中引入了角度这一参数，使用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θ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这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参数来表示每一个检测框。如图所示，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encv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坐标系中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示锚框中心点的坐标，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轴的锐角表示框的倾斜角度，该边即为宽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另一边为长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了实现旋转框检测，在数据标注的时候，同时需要标注出船舶的倾斜角度。在模型的第二阶段，增加了一个旋转回归分支，用于对锚框的倾斜角度进行回归，使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ooth L1 Los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作为旋转分支角度的训练策略。此外，由于检测框表示形式的改变，需要针对性地对旋转框之间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U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方法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M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非极大值抑制算法进行改进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208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D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结构如图所示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可以被当做一个组件添加至两阶段目标检测网络模型中，并通过端到端、有监督的方式进行学习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参考语义分割网络的思想，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D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使用语义分割网络来作为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例特征去噪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一种实现方式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，使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连续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空洞卷积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卷积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扩大输入特征图的感受野。然后通过两个并行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×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卷积层对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特征图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处理，得到两个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支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出。其中一个输出通道数为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别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的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粗略的多类别语义分割图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使用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边界框标注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像作为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近似的语义分割真值图像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与之相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语义分割对应的损失值，通过监督学习的方式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导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训练另一个输出特征图的去噪权重；另一个输出特征图的通道数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5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作为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D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块的通道权重（去噪特征图），与输入的原始特征图进行逐元素相乘，得到最终的解耦特征图，从而完成实例级别的特征去噪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HRSC2106</a:t>
            </a:r>
            <a:r>
              <a:rPr lang="zh-CN" altLang="en-US" dirty="0" smtClean="0"/>
              <a:t>数据集上</a:t>
            </a:r>
            <a:r>
              <a:rPr lang="en-US" altLang="zh-CN" dirty="0" err="1" smtClean="0"/>
              <a:t>InFD</a:t>
            </a:r>
            <a:r>
              <a:rPr lang="zh-CN" altLang="en-US" dirty="0" smtClean="0"/>
              <a:t>的去噪效果如图所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BB3B9-EB25-4167-B9D3-ECA88B78B02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729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office.msn.com.cn/" TargetMode="Externa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100000">
                <a:schemeClr val="accent2">
                  <a:lumMod val="50000"/>
                </a:schemeClr>
              </a:gs>
              <a:gs pos="41000">
                <a:schemeClr val="accent1">
                  <a:lumMod val="75000"/>
                </a:schemeClr>
              </a:gs>
              <a:gs pos="0">
                <a:schemeClr val="accent3">
                  <a:lumMod val="75000"/>
                </a:schemeClr>
              </a:gs>
              <a:gs pos="72000">
                <a:schemeClr val="accent2">
                  <a:lumMod val="7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915213" y="2128074"/>
            <a:ext cx="8084654" cy="1041761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5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grpSp>
        <p:nvGrpSpPr>
          <p:cNvPr id="9" name="组 8"/>
          <p:cNvGrpSpPr/>
          <p:nvPr userDrawn="1"/>
        </p:nvGrpSpPr>
        <p:grpSpPr>
          <a:xfrm rot="18636342">
            <a:off x="-4842314" y="-4768554"/>
            <a:ext cx="9526783" cy="8018066"/>
            <a:chOff x="-1833690" y="-2141397"/>
            <a:chExt cx="9526783" cy="9526783"/>
          </a:xfrm>
        </p:grpSpPr>
        <p:sp>
          <p:nvSpPr>
            <p:cNvPr id="7" name="椭圆 1"/>
            <p:cNvSpPr/>
            <p:nvPr userDrawn="1"/>
          </p:nvSpPr>
          <p:spPr>
            <a:xfrm rot="19800000">
              <a:off x="-1833690" y="-185788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8" name="椭圆 1"/>
            <p:cNvSpPr/>
            <p:nvPr userDrawn="1"/>
          </p:nvSpPr>
          <p:spPr>
            <a:xfrm rot="16690395">
              <a:off x="-1479391" y="-176863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10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915213" y="3169834"/>
            <a:ext cx="8084654" cy="588643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2400" b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grpSp>
        <p:nvGrpSpPr>
          <p:cNvPr id="11" name="组 10"/>
          <p:cNvGrpSpPr/>
          <p:nvPr userDrawn="1"/>
        </p:nvGrpSpPr>
        <p:grpSpPr>
          <a:xfrm rot="18636342">
            <a:off x="7423535" y="5313870"/>
            <a:ext cx="9526783" cy="8018066"/>
            <a:chOff x="-1833690" y="-2141397"/>
            <a:chExt cx="9526783" cy="9526783"/>
          </a:xfrm>
        </p:grpSpPr>
        <p:sp>
          <p:nvSpPr>
            <p:cNvPr id="12" name="椭圆 1"/>
            <p:cNvSpPr/>
            <p:nvPr userDrawn="1"/>
          </p:nvSpPr>
          <p:spPr>
            <a:xfrm rot="19800000">
              <a:off x="-1833690" y="-185788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13" name="椭圆 1"/>
            <p:cNvSpPr/>
            <p:nvPr userDrawn="1"/>
          </p:nvSpPr>
          <p:spPr>
            <a:xfrm rot="16690395">
              <a:off x="-1479391" y="-176863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14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915213" y="4033466"/>
            <a:ext cx="8084654" cy="588643"/>
          </a:xfrm>
          <a:prstGeom prst="rect">
            <a:avLst/>
          </a:prstGeom>
        </p:spPr>
        <p:txBody>
          <a:bodyPr anchor="t"/>
          <a:lstStyle>
            <a:lvl1pPr marL="285750" indent="-285750" algn="l">
              <a:lnSpc>
                <a:spcPct val="100000"/>
              </a:lnSpc>
              <a:buFont typeface="Arial" charset="0"/>
              <a:buChar char="•"/>
              <a:defRPr sz="1400" b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9821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 userDrawn="1"/>
        </p:nvGrpSpPr>
        <p:grpSpPr>
          <a:xfrm>
            <a:off x="1955282" y="-1803666"/>
            <a:ext cx="7870890" cy="6691365"/>
            <a:chOff x="5067768" y="-852735"/>
            <a:chExt cx="9613786" cy="9526783"/>
          </a:xfrm>
        </p:grpSpPr>
        <p:sp>
          <p:nvSpPr>
            <p:cNvPr id="5" name="椭圆 1"/>
            <p:cNvSpPr/>
            <p:nvPr userDrawn="1"/>
          </p:nvSpPr>
          <p:spPr>
            <a:xfrm rot="19800000">
              <a:off x="5067768" y="-247745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 rot="17526771">
              <a:off x="5527534" y="-479972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4640704" y="660100"/>
            <a:ext cx="2910592" cy="2373032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6600" b="1">
                <a:solidFill>
                  <a:schemeClr val="accent5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3724507" y="3033133"/>
            <a:ext cx="4742986" cy="82519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000" b="0">
                <a:solidFill>
                  <a:schemeClr val="accent5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9300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6" name="组 5"/>
          <p:cNvGrpSpPr/>
          <p:nvPr userDrawn="1"/>
        </p:nvGrpSpPr>
        <p:grpSpPr>
          <a:xfrm rot="17100000" flipH="1">
            <a:off x="1415669" y="-1088262"/>
            <a:ext cx="12969854" cy="15178844"/>
            <a:chOff x="-3533241" y="-1493421"/>
            <a:chExt cx="10611835" cy="9526783"/>
          </a:xfrm>
        </p:grpSpPr>
        <p:sp>
          <p:nvSpPr>
            <p:cNvPr id="3" name="椭圆 1"/>
            <p:cNvSpPr/>
            <p:nvPr userDrawn="1"/>
          </p:nvSpPr>
          <p:spPr>
            <a:xfrm rot="19800000">
              <a:off x="-3533241" y="-1061330"/>
              <a:ext cx="10611835" cy="8841402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4" name="椭圆 1"/>
            <p:cNvSpPr/>
            <p:nvPr userDrawn="1"/>
          </p:nvSpPr>
          <p:spPr>
            <a:xfrm rot="17526771">
              <a:off x="-3623933" y="-1120658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10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8339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椭圆 1"/>
          <p:cNvSpPr/>
          <p:nvPr userDrawn="1"/>
        </p:nvSpPr>
        <p:spPr>
          <a:xfrm rot="19800000">
            <a:off x="5067768" y="-247745"/>
            <a:ext cx="9526783" cy="8781257"/>
          </a:xfrm>
          <a:custGeom>
            <a:avLst/>
            <a:gdLst>
              <a:gd name="connsiteX0" fmla="*/ 0 w 5312228"/>
              <a:gd name="connsiteY0" fmla="*/ 2656114 h 5312228"/>
              <a:gd name="connsiteX1" fmla="*/ 2656114 w 5312228"/>
              <a:gd name="connsiteY1" fmla="*/ 0 h 5312228"/>
              <a:gd name="connsiteX2" fmla="*/ 5312228 w 5312228"/>
              <a:gd name="connsiteY2" fmla="*/ 2656114 h 5312228"/>
              <a:gd name="connsiteX3" fmla="*/ 2656114 w 5312228"/>
              <a:gd name="connsiteY3" fmla="*/ 5312228 h 5312228"/>
              <a:gd name="connsiteX4" fmla="*/ 0 w 5312228"/>
              <a:gd name="connsiteY4" fmla="*/ 2656114 h 5312228"/>
              <a:gd name="connsiteX0" fmla="*/ 108839 w 5421067"/>
              <a:gd name="connsiteY0" fmla="*/ 2712298 h 5368412"/>
              <a:gd name="connsiteX1" fmla="*/ 732953 w 5421067"/>
              <a:gd name="connsiteY1" fmla="*/ 1043155 h 5368412"/>
              <a:gd name="connsiteX2" fmla="*/ 2764953 w 5421067"/>
              <a:gd name="connsiteY2" fmla="*/ 56184 h 5368412"/>
              <a:gd name="connsiteX3" fmla="*/ 5421067 w 5421067"/>
              <a:gd name="connsiteY3" fmla="*/ 2712298 h 5368412"/>
              <a:gd name="connsiteX4" fmla="*/ 2764953 w 5421067"/>
              <a:gd name="connsiteY4" fmla="*/ 5368412 h 5368412"/>
              <a:gd name="connsiteX5" fmla="*/ 108839 w 5421067"/>
              <a:gd name="connsiteY5" fmla="*/ 2712298 h 5368412"/>
              <a:gd name="connsiteX0" fmla="*/ 108839 w 5480256"/>
              <a:gd name="connsiteY0" fmla="*/ 2656720 h 5312834"/>
              <a:gd name="connsiteX1" fmla="*/ 732953 w 5480256"/>
              <a:gd name="connsiteY1" fmla="*/ 987577 h 5312834"/>
              <a:gd name="connsiteX2" fmla="*/ 2764953 w 5480256"/>
              <a:gd name="connsiteY2" fmla="*/ 606 h 5312834"/>
              <a:gd name="connsiteX3" fmla="*/ 4303469 w 5480256"/>
              <a:gd name="connsiteY3" fmla="*/ 871463 h 5312834"/>
              <a:gd name="connsiteX4" fmla="*/ 5421067 w 5480256"/>
              <a:gd name="connsiteY4" fmla="*/ 2656720 h 5312834"/>
              <a:gd name="connsiteX5" fmla="*/ 2764953 w 5480256"/>
              <a:gd name="connsiteY5" fmla="*/ 5312834 h 5312834"/>
              <a:gd name="connsiteX6" fmla="*/ 108839 w 5480256"/>
              <a:gd name="connsiteY6" fmla="*/ 2656720 h 5312834"/>
              <a:gd name="connsiteX0" fmla="*/ 108839 w 5544800"/>
              <a:gd name="connsiteY0" fmla="*/ 2666351 h 5322465"/>
              <a:gd name="connsiteX1" fmla="*/ 732953 w 5544800"/>
              <a:gd name="connsiteY1" fmla="*/ 997208 h 5322465"/>
              <a:gd name="connsiteX2" fmla="*/ 2764953 w 5544800"/>
              <a:gd name="connsiteY2" fmla="*/ 10237 h 5322465"/>
              <a:gd name="connsiteX3" fmla="*/ 4971126 w 5544800"/>
              <a:gd name="connsiteY3" fmla="*/ 619837 h 5322465"/>
              <a:gd name="connsiteX4" fmla="*/ 5421067 w 5544800"/>
              <a:gd name="connsiteY4" fmla="*/ 2666351 h 5322465"/>
              <a:gd name="connsiteX5" fmla="*/ 2764953 w 5544800"/>
              <a:gd name="connsiteY5" fmla="*/ 5322465 h 5322465"/>
              <a:gd name="connsiteX6" fmla="*/ 108839 w 5544800"/>
              <a:gd name="connsiteY6" fmla="*/ 2666351 h 5322465"/>
              <a:gd name="connsiteX0" fmla="*/ 108839 w 5237336"/>
              <a:gd name="connsiteY0" fmla="*/ 2666351 h 5322940"/>
              <a:gd name="connsiteX1" fmla="*/ 732953 w 5237336"/>
              <a:gd name="connsiteY1" fmla="*/ 997208 h 5322940"/>
              <a:gd name="connsiteX2" fmla="*/ 2764953 w 5237336"/>
              <a:gd name="connsiteY2" fmla="*/ 10237 h 5322940"/>
              <a:gd name="connsiteX3" fmla="*/ 4971126 w 5237336"/>
              <a:gd name="connsiteY3" fmla="*/ 619837 h 5322940"/>
              <a:gd name="connsiteX4" fmla="*/ 4927582 w 5237336"/>
              <a:gd name="connsiteY4" fmla="*/ 2869551 h 5322940"/>
              <a:gd name="connsiteX5" fmla="*/ 2764953 w 5237336"/>
              <a:gd name="connsiteY5" fmla="*/ 5322465 h 5322940"/>
              <a:gd name="connsiteX6" fmla="*/ 108839 w 5237336"/>
              <a:gd name="connsiteY6" fmla="*/ 2666351 h 5322940"/>
              <a:gd name="connsiteX0" fmla="*/ 108839 w 5705147"/>
              <a:gd name="connsiteY0" fmla="*/ 2666351 h 5325044"/>
              <a:gd name="connsiteX1" fmla="*/ 732953 w 5705147"/>
              <a:gd name="connsiteY1" fmla="*/ 997208 h 5325044"/>
              <a:gd name="connsiteX2" fmla="*/ 2764953 w 5705147"/>
              <a:gd name="connsiteY2" fmla="*/ 10237 h 5325044"/>
              <a:gd name="connsiteX3" fmla="*/ 4971126 w 5705147"/>
              <a:gd name="connsiteY3" fmla="*/ 619837 h 5325044"/>
              <a:gd name="connsiteX4" fmla="*/ 5609754 w 5705147"/>
              <a:gd name="connsiteY4" fmla="*/ 3116294 h 5325044"/>
              <a:gd name="connsiteX5" fmla="*/ 2764953 w 5705147"/>
              <a:gd name="connsiteY5" fmla="*/ 5322465 h 5325044"/>
              <a:gd name="connsiteX6" fmla="*/ 108839 w 5705147"/>
              <a:gd name="connsiteY6" fmla="*/ 2666351 h 5325044"/>
              <a:gd name="connsiteX0" fmla="*/ 49424 w 5645732"/>
              <a:gd name="connsiteY0" fmla="*/ 2666351 h 5343874"/>
              <a:gd name="connsiteX1" fmla="*/ 673538 w 5645732"/>
              <a:gd name="connsiteY1" fmla="*/ 997208 h 5343874"/>
              <a:gd name="connsiteX2" fmla="*/ 2705538 w 5645732"/>
              <a:gd name="connsiteY2" fmla="*/ 10237 h 5343874"/>
              <a:gd name="connsiteX3" fmla="*/ 4911711 w 5645732"/>
              <a:gd name="connsiteY3" fmla="*/ 619837 h 5343874"/>
              <a:gd name="connsiteX4" fmla="*/ 5550339 w 5645732"/>
              <a:gd name="connsiteY4" fmla="*/ 3116294 h 5343874"/>
              <a:gd name="connsiteX5" fmla="*/ 2705538 w 5645732"/>
              <a:gd name="connsiteY5" fmla="*/ 5322465 h 5343874"/>
              <a:gd name="connsiteX6" fmla="*/ 339710 w 5645732"/>
              <a:gd name="connsiteY6" fmla="*/ 4146808 h 5343874"/>
              <a:gd name="connsiteX7" fmla="*/ 49424 w 5645732"/>
              <a:gd name="connsiteY7" fmla="*/ 2666351 h 5343874"/>
              <a:gd name="connsiteX0" fmla="*/ 180841 w 5777149"/>
              <a:gd name="connsiteY0" fmla="*/ 2666351 h 5335133"/>
              <a:gd name="connsiteX1" fmla="*/ 804955 w 5777149"/>
              <a:gd name="connsiteY1" fmla="*/ 997208 h 5335133"/>
              <a:gd name="connsiteX2" fmla="*/ 2836955 w 5777149"/>
              <a:gd name="connsiteY2" fmla="*/ 10237 h 5335133"/>
              <a:gd name="connsiteX3" fmla="*/ 5043128 w 5777149"/>
              <a:gd name="connsiteY3" fmla="*/ 619837 h 5335133"/>
              <a:gd name="connsiteX4" fmla="*/ 5681756 w 5777149"/>
              <a:gd name="connsiteY4" fmla="*/ 3116294 h 5335133"/>
              <a:gd name="connsiteX5" fmla="*/ 2836955 w 5777149"/>
              <a:gd name="connsiteY5" fmla="*/ 5322465 h 5335133"/>
              <a:gd name="connsiteX6" fmla="*/ 238898 w 5777149"/>
              <a:gd name="connsiteY6" fmla="*/ 3958122 h 5335133"/>
              <a:gd name="connsiteX7" fmla="*/ 180841 w 5777149"/>
              <a:gd name="connsiteY7" fmla="*/ 2666351 h 5335133"/>
              <a:gd name="connsiteX0" fmla="*/ 162747 w 5788084"/>
              <a:gd name="connsiteY0" fmla="*/ 2274466 h 5335133"/>
              <a:gd name="connsiteX1" fmla="*/ 815890 w 5788084"/>
              <a:gd name="connsiteY1" fmla="*/ 997208 h 5335133"/>
              <a:gd name="connsiteX2" fmla="*/ 2847890 w 5788084"/>
              <a:gd name="connsiteY2" fmla="*/ 10237 h 5335133"/>
              <a:gd name="connsiteX3" fmla="*/ 5054063 w 5788084"/>
              <a:gd name="connsiteY3" fmla="*/ 619837 h 5335133"/>
              <a:gd name="connsiteX4" fmla="*/ 5692691 w 5788084"/>
              <a:gd name="connsiteY4" fmla="*/ 3116294 h 5335133"/>
              <a:gd name="connsiteX5" fmla="*/ 2847890 w 5788084"/>
              <a:gd name="connsiteY5" fmla="*/ 5322465 h 5335133"/>
              <a:gd name="connsiteX6" fmla="*/ 249833 w 5788084"/>
              <a:gd name="connsiteY6" fmla="*/ 3958122 h 5335133"/>
              <a:gd name="connsiteX7" fmla="*/ 162747 w 5788084"/>
              <a:gd name="connsiteY7" fmla="*/ 2274466 h 5335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88084" h="5335133">
                <a:moveTo>
                  <a:pt x="162747" y="2274466"/>
                </a:moveTo>
                <a:cubicBezTo>
                  <a:pt x="257090" y="1780980"/>
                  <a:pt x="373204" y="1439894"/>
                  <a:pt x="815890" y="997208"/>
                </a:cubicBezTo>
                <a:cubicBezTo>
                  <a:pt x="1258576" y="554522"/>
                  <a:pt x="2141528" y="73132"/>
                  <a:pt x="2847890" y="10237"/>
                </a:cubicBezTo>
                <a:cubicBezTo>
                  <a:pt x="3554252" y="-52658"/>
                  <a:pt x="4611377" y="177151"/>
                  <a:pt x="5054063" y="619837"/>
                </a:cubicBezTo>
                <a:cubicBezTo>
                  <a:pt x="5496749" y="1062523"/>
                  <a:pt x="6002329" y="2414770"/>
                  <a:pt x="5692691" y="3116294"/>
                </a:cubicBezTo>
                <a:cubicBezTo>
                  <a:pt x="5383053" y="3817818"/>
                  <a:pt x="3755033" y="5182160"/>
                  <a:pt x="2847890" y="5322465"/>
                </a:cubicBezTo>
                <a:cubicBezTo>
                  <a:pt x="1940747" y="5462770"/>
                  <a:pt x="692519" y="4400808"/>
                  <a:pt x="249833" y="3958122"/>
                </a:cubicBezTo>
                <a:cubicBezTo>
                  <a:pt x="-192853" y="3515436"/>
                  <a:pt x="68404" y="2767952"/>
                  <a:pt x="162747" y="2274466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/>
          </a:p>
        </p:txBody>
      </p:sp>
      <p:sp>
        <p:nvSpPr>
          <p:cNvPr id="5" name="椭圆 1"/>
          <p:cNvSpPr/>
          <p:nvPr userDrawn="1"/>
        </p:nvSpPr>
        <p:spPr>
          <a:xfrm rot="17526771">
            <a:off x="5527534" y="-479972"/>
            <a:ext cx="9526783" cy="8781257"/>
          </a:xfrm>
          <a:custGeom>
            <a:avLst/>
            <a:gdLst>
              <a:gd name="connsiteX0" fmla="*/ 0 w 5312228"/>
              <a:gd name="connsiteY0" fmla="*/ 2656114 h 5312228"/>
              <a:gd name="connsiteX1" fmla="*/ 2656114 w 5312228"/>
              <a:gd name="connsiteY1" fmla="*/ 0 h 5312228"/>
              <a:gd name="connsiteX2" fmla="*/ 5312228 w 5312228"/>
              <a:gd name="connsiteY2" fmla="*/ 2656114 h 5312228"/>
              <a:gd name="connsiteX3" fmla="*/ 2656114 w 5312228"/>
              <a:gd name="connsiteY3" fmla="*/ 5312228 h 5312228"/>
              <a:gd name="connsiteX4" fmla="*/ 0 w 5312228"/>
              <a:gd name="connsiteY4" fmla="*/ 2656114 h 5312228"/>
              <a:gd name="connsiteX0" fmla="*/ 108839 w 5421067"/>
              <a:gd name="connsiteY0" fmla="*/ 2712298 h 5368412"/>
              <a:gd name="connsiteX1" fmla="*/ 732953 w 5421067"/>
              <a:gd name="connsiteY1" fmla="*/ 1043155 h 5368412"/>
              <a:gd name="connsiteX2" fmla="*/ 2764953 w 5421067"/>
              <a:gd name="connsiteY2" fmla="*/ 56184 h 5368412"/>
              <a:gd name="connsiteX3" fmla="*/ 5421067 w 5421067"/>
              <a:gd name="connsiteY3" fmla="*/ 2712298 h 5368412"/>
              <a:gd name="connsiteX4" fmla="*/ 2764953 w 5421067"/>
              <a:gd name="connsiteY4" fmla="*/ 5368412 h 5368412"/>
              <a:gd name="connsiteX5" fmla="*/ 108839 w 5421067"/>
              <a:gd name="connsiteY5" fmla="*/ 2712298 h 5368412"/>
              <a:gd name="connsiteX0" fmla="*/ 108839 w 5480256"/>
              <a:gd name="connsiteY0" fmla="*/ 2656720 h 5312834"/>
              <a:gd name="connsiteX1" fmla="*/ 732953 w 5480256"/>
              <a:gd name="connsiteY1" fmla="*/ 987577 h 5312834"/>
              <a:gd name="connsiteX2" fmla="*/ 2764953 w 5480256"/>
              <a:gd name="connsiteY2" fmla="*/ 606 h 5312834"/>
              <a:gd name="connsiteX3" fmla="*/ 4303469 w 5480256"/>
              <a:gd name="connsiteY3" fmla="*/ 871463 h 5312834"/>
              <a:gd name="connsiteX4" fmla="*/ 5421067 w 5480256"/>
              <a:gd name="connsiteY4" fmla="*/ 2656720 h 5312834"/>
              <a:gd name="connsiteX5" fmla="*/ 2764953 w 5480256"/>
              <a:gd name="connsiteY5" fmla="*/ 5312834 h 5312834"/>
              <a:gd name="connsiteX6" fmla="*/ 108839 w 5480256"/>
              <a:gd name="connsiteY6" fmla="*/ 2656720 h 5312834"/>
              <a:gd name="connsiteX0" fmla="*/ 108839 w 5544800"/>
              <a:gd name="connsiteY0" fmla="*/ 2666351 h 5322465"/>
              <a:gd name="connsiteX1" fmla="*/ 732953 w 5544800"/>
              <a:gd name="connsiteY1" fmla="*/ 997208 h 5322465"/>
              <a:gd name="connsiteX2" fmla="*/ 2764953 w 5544800"/>
              <a:gd name="connsiteY2" fmla="*/ 10237 h 5322465"/>
              <a:gd name="connsiteX3" fmla="*/ 4971126 w 5544800"/>
              <a:gd name="connsiteY3" fmla="*/ 619837 h 5322465"/>
              <a:gd name="connsiteX4" fmla="*/ 5421067 w 5544800"/>
              <a:gd name="connsiteY4" fmla="*/ 2666351 h 5322465"/>
              <a:gd name="connsiteX5" fmla="*/ 2764953 w 5544800"/>
              <a:gd name="connsiteY5" fmla="*/ 5322465 h 5322465"/>
              <a:gd name="connsiteX6" fmla="*/ 108839 w 5544800"/>
              <a:gd name="connsiteY6" fmla="*/ 2666351 h 5322465"/>
              <a:gd name="connsiteX0" fmla="*/ 108839 w 5237336"/>
              <a:gd name="connsiteY0" fmla="*/ 2666351 h 5322940"/>
              <a:gd name="connsiteX1" fmla="*/ 732953 w 5237336"/>
              <a:gd name="connsiteY1" fmla="*/ 997208 h 5322940"/>
              <a:gd name="connsiteX2" fmla="*/ 2764953 w 5237336"/>
              <a:gd name="connsiteY2" fmla="*/ 10237 h 5322940"/>
              <a:gd name="connsiteX3" fmla="*/ 4971126 w 5237336"/>
              <a:gd name="connsiteY3" fmla="*/ 619837 h 5322940"/>
              <a:gd name="connsiteX4" fmla="*/ 4927582 w 5237336"/>
              <a:gd name="connsiteY4" fmla="*/ 2869551 h 5322940"/>
              <a:gd name="connsiteX5" fmla="*/ 2764953 w 5237336"/>
              <a:gd name="connsiteY5" fmla="*/ 5322465 h 5322940"/>
              <a:gd name="connsiteX6" fmla="*/ 108839 w 5237336"/>
              <a:gd name="connsiteY6" fmla="*/ 2666351 h 5322940"/>
              <a:gd name="connsiteX0" fmla="*/ 108839 w 5705147"/>
              <a:gd name="connsiteY0" fmla="*/ 2666351 h 5325044"/>
              <a:gd name="connsiteX1" fmla="*/ 732953 w 5705147"/>
              <a:gd name="connsiteY1" fmla="*/ 997208 h 5325044"/>
              <a:gd name="connsiteX2" fmla="*/ 2764953 w 5705147"/>
              <a:gd name="connsiteY2" fmla="*/ 10237 h 5325044"/>
              <a:gd name="connsiteX3" fmla="*/ 4971126 w 5705147"/>
              <a:gd name="connsiteY3" fmla="*/ 619837 h 5325044"/>
              <a:gd name="connsiteX4" fmla="*/ 5609754 w 5705147"/>
              <a:gd name="connsiteY4" fmla="*/ 3116294 h 5325044"/>
              <a:gd name="connsiteX5" fmla="*/ 2764953 w 5705147"/>
              <a:gd name="connsiteY5" fmla="*/ 5322465 h 5325044"/>
              <a:gd name="connsiteX6" fmla="*/ 108839 w 5705147"/>
              <a:gd name="connsiteY6" fmla="*/ 2666351 h 5325044"/>
              <a:gd name="connsiteX0" fmla="*/ 49424 w 5645732"/>
              <a:gd name="connsiteY0" fmla="*/ 2666351 h 5343874"/>
              <a:gd name="connsiteX1" fmla="*/ 673538 w 5645732"/>
              <a:gd name="connsiteY1" fmla="*/ 997208 h 5343874"/>
              <a:gd name="connsiteX2" fmla="*/ 2705538 w 5645732"/>
              <a:gd name="connsiteY2" fmla="*/ 10237 h 5343874"/>
              <a:gd name="connsiteX3" fmla="*/ 4911711 w 5645732"/>
              <a:gd name="connsiteY3" fmla="*/ 619837 h 5343874"/>
              <a:gd name="connsiteX4" fmla="*/ 5550339 w 5645732"/>
              <a:gd name="connsiteY4" fmla="*/ 3116294 h 5343874"/>
              <a:gd name="connsiteX5" fmla="*/ 2705538 w 5645732"/>
              <a:gd name="connsiteY5" fmla="*/ 5322465 h 5343874"/>
              <a:gd name="connsiteX6" fmla="*/ 339710 w 5645732"/>
              <a:gd name="connsiteY6" fmla="*/ 4146808 h 5343874"/>
              <a:gd name="connsiteX7" fmla="*/ 49424 w 5645732"/>
              <a:gd name="connsiteY7" fmla="*/ 2666351 h 5343874"/>
              <a:gd name="connsiteX0" fmla="*/ 180841 w 5777149"/>
              <a:gd name="connsiteY0" fmla="*/ 2666351 h 5335133"/>
              <a:gd name="connsiteX1" fmla="*/ 804955 w 5777149"/>
              <a:gd name="connsiteY1" fmla="*/ 997208 h 5335133"/>
              <a:gd name="connsiteX2" fmla="*/ 2836955 w 5777149"/>
              <a:gd name="connsiteY2" fmla="*/ 10237 h 5335133"/>
              <a:gd name="connsiteX3" fmla="*/ 5043128 w 5777149"/>
              <a:gd name="connsiteY3" fmla="*/ 619837 h 5335133"/>
              <a:gd name="connsiteX4" fmla="*/ 5681756 w 5777149"/>
              <a:gd name="connsiteY4" fmla="*/ 3116294 h 5335133"/>
              <a:gd name="connsiteX5" fmla="*/ 2836955 w 5777149"/>
              <a:gd name="connsiteY5" fmla="*/ 5322465 h 5335133"/>
              <a:gd name="connsiteX6" fmla="*/ 238898 w 5777149"/>
              <a:gd name="connsiteY6" fmla="*/ 3958122 h 5335133"/>
              <a:gd name="connsiteX7" fmla="*/ 180841 w 5777149"/>
              <a:gd name="connsiteY7" fmla="*/ 2666351 h 5335133"/>
              <a:gd name="connsiteX0" fmla="*/ 162747 w 5788084"/>
              <a:gd name="connsiteY0" fmla="*/ 2274466 h 5335133"/>
              <a:gd name="connsiteX1" fmla="*/ 815890 w 5788084"/>
              <a:gd name="connsiteY1" fmla="*/ 997208 h 5335133"/>
              <a:gd name="connsiteX2" fmla="*/ 2847890 w 5788084"/>
              <a:gd name="connsiteY2" fmla="*/ 10237 h 5335133"/>
              <a:gd name="connsiteX3" fmla="*/ 5054063 w 5788084"/>
              <a:gd name="connsiteY3" fmla="*/ 619837 h 5335133"/>
              <a:gd name="connsiteX4" fmla="*/ 5692691 w 5788084"/>
              <a:gd name="connsiteY4" fmla="*/ 3116294 h 5335133"/>
              <a:gd name="connsiteX5" fmla="*/ 2847890 w 5788084"/>
              <a:gd name="connsiteY5" fmla="*/ 5322465 h 5335133"/>
              <a:gd name="connsiteX6" fmla="*/ 249833 w 5788084"/>
              <a:gd name="connsiteY6" fmla="*/ 3958122 h 5335133"/>
              <a:gd name="connsiteX7" fmla="*/ 162747 w 5788084"/>
              <a:gd name="connsiteY7" fmla="*/ 2274466 h 5335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88084" h="5335133">
                <a:moveTo>
                  <a:pt x="162747" y="2274466"/>
                </a:moveTo>
                <a:cubicBezTo>
                  <a:pt x="257090" y="1780980"/>
                  <a:pt x="373204" y="1439894"/>
                  <a:pt x="815890" y="997208"/>
                </a:cubicBezTo>
                <a:cubicBezTo>
                  <a:pt x="1258576" y="554522"/>
                  <a:pt x="2141528" y="73132"/>
                  <a:pt x="2847890" y="10237"/>
                </a:cubicBezTo>
                <a:cubicBezTo>
                  <a:pt x="3554252" y="-52658"/>
                  <a:pt x="4611377" y="177151"/>
                  <a:pt x="5054063" y="619837"/>
                </a:cubicBezTo>
                <a:cubicBezTo>
                  <a:pt x="5496749" y="1062523"/>
                  <a:pt x="6002329" y="2414770"/>
                  <a:pt x="5692691" y="3116294"/>
                </a:cubicBezTo>
                <a:cubicBezTo>
                  <a:pt x="5383053" y="3817818"/>
                  <a:pt x="3755033" y="5182160"/>
                  <a:pt x="2847890" y="5322465"/>
                </a:cubicBezTo>
                <a:cubicBezTo>
                  <a:pt x="1940747" y="5462770"/>
                  <a:pt x="692519" y="4400808"/>
                  <a:pt x="249833" y="3958122"/>
                </a:cubicBezTo>
                <a:cubicBezTo>
                  <a:pt x="-192853" y="3515436"/>
                  <a:pt x="68404" y="2767952"/>
                  <a:pt x="162747" y="2274466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8700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4" name="组 3"/>
          <p:cNvGrpSpPr/>
          <p:nvPr userDrawn="1"/>
        </p:nvGrpSpPr>
        <p:grpSpPr>
          <a:xfrm rot="21247073">
            <a:off x="-1761892" y="-334537"/>
            <a:ext cx="19187532" cy="9077094"/>
            <a:chOff x="-2207941" y="334536"/>
            <a:chExt cx="19187532" cy="9077094"/>
          </a:xfrm>
        </p:grpSpPr>
        <p:sp>
          <p:nvSpPr>
            <p:cNvPr id="3" name="椭圆 1"/>
            <p:cNvSpPr/>
            <p:nvPr userDrawn="1"/>
          </p:nvSpPr>
          <p:spPr>
            <a:xfrm rot="354265">
              <a:off x="-2207941" y="334536"/>
              <a:ext cx="18689444" cy="9077094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>
              <a:off x="-1709853" y="334536"/>
              <a:ext cx="18689444" cy="9077094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77361" y="295989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r">
              <a:buNone/>
              <a:defRPr sz="2400" b="1">
                <a:solidFill>
                  <a:schemeClr val="accent3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6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89000"/>
                </a:schemeClr>
              </a:gs>
              <a:gs pos="23000">
                <a:schemeClr val="accent2">
                  <a:lumMod val="89000"/>
                </a:schemeClr>
              </a:gs>
              <a:gs pos="69000">
                <a:schemeClr val="accent2">
                  <a:lumMod val="75000"/>
                </a:schemeClr>
              </a:gs>
              <a:gs pos="97000">
                <a:schemeClr val="accent2">
                  <a:lumMod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9" name="组 8"/>
          <p:cNvGrpSpPr/>
          <p:nvPr userDrawn="1"/>
        </p:nvGrpSpPr>
        <p:grpSpPr>
          <a:xfrm rot="17100000" flipH="1">
            <a:off x="-1996604" y="-2649433"/>
            <a:ext cx="12969854" cy="15178844"/>
            <a:chOff x="-3533241" y="-1493421"/>
            <a:chExt cx="10611835" cy="9526783"/>
          </a:xfrm>
        </p:grpSpPr>
        <p:sp>
          <p:nvSpPr>
            <p:cNvPr id="10" name="椭圆 1"/>
            <p:cNvSpPr/>
            <p:nvPr userDrawn="1"/>
          </p:nvSpPr>
          <p:spPr>
            <a:xfrm rot="19800000">
              <a:off x="-3533241" y="-1061330"/>
              <a:ext cx="10611835" cy="8841402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11" name="椭圆 1"/>
            <p:cNvSpPr/>
            <p:nvPr userDrawn="1"/>
          </p:nvSpPr>
          <p:spPr>
            <a:xfrm rot="17526771">
              <a:off x="-3623933" y="-1120658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12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accent2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pic>
        <p:nvPicPr>
          <p:cNvPr id="21" name="图片 2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7799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4653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100000">
                <a:schemeClr val="accent2">
                  <a:lumMod val="50000"/>
                </a:schemeClr>
              </a:gs>
              <a:gs pos="41000">
                <a:schemeClr val="accent1">
                  <a:lumMod val="75000"/>
                  <a:alpha val="80000"/>
                </a:schemeClr>
              </a:gs>
              <a:gs pos="0">
                <a:schemeClr val="accent3">
                  <a:lumMod val="75000"/>
                  <a:alpha val="80000"/>
                </a:schemeClr>
              </a:gs>
              <a:gs pos="72000">
                <a:schemeClr val="accent2">
                  <a:lumMod val="75000"/>
                  <a:alpha val="8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7497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6"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 userDrawn="1"/>
        </p:nvSpPr>
        <p:spPr>
          <a:xfrm>
            <a:off x="0" y="1182028"/>
            <a:ext cx="12192000" cy="5675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4841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7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 userDrawn="1"/>
        </p:nvSpPr>
        <p:spPr>
          <a:xfrm>
            <a:off x="0" y="1182028"/>
            <a:ext cx="12192000" cy="5675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790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8"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 userDrawn="1"/>
        </p:nvSpPr>
        <p:spPr>
          <a:xfrm>
            <a:off x="0" y="1182028"/>
            <a:ext cx="12192000" cy="5675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1549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89000"/>
                </a:schemeClr>
              </a:gs>
              <a:gs pos="23000">
                <a:schemeClr val="accent4">
                  <a:lumMod val="89000"/>
                </a:schemeClr>
              </a:gs>
              <a:gs pos="69000">
                <a:schemeClr val="accent4">
                  <a:lumMod val="75000"/>
                </a:schemeClr>
              </a:gs>
              <a:gs pos="97000">
                <a:schemeClr val="accent4">
                  <a:lumMod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4" name="组 3"/>
          <p:cNvGrpSpPr/>
          <p:nvPr userDrawn="1"/>
        </p:nvGrpSpPr>
        <p:grpSpPr>
          <a:xfrm rot="21247073">
            <a:off x="-1761892" y="-334537"/>
            <a:ext cx="19187532" cy="9077094"/>
            <a:chOff x="-2207941" y="334536"/>
            <a:chExt cx="19187532" cy="9077094"/>
          </a:xfrm>
        </p:grpSpPr>
        <p:sp>
          <p:nvSpPr>
            <p:cNvPr id="3" name="椭圆 1"/>
            <p:cNvSpPr/>
            <p:nvPr userDrawn="1"/>
          </p:nvSpPr>
          <p:spPr>
            <a:xfrm rot="354265">
              <a:off x="-2207941" y="334536"/>
              <a:ext cx="18689444" cy="9077094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>
              <a:off x="-1709853" y="334536"/>
              <a:ext cx="18689444" cy="9077094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8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30628" y="205202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r">
              <a:buNone/>
              <a:defRPr sz="2400" b="1">
                <a:solidFill>
                  <a:schemeClr val="accent4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930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三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 userDrawn="1"/>
        </p:nvGrpSpPr>
        <p:grpSpPr>
          <a:xfrm>
            <a:off x="-2024818" y="-1006438"/>
            <a:ext cx="8744932" cy="8460344"/>
            <a:chOff x="3447068" y="836877"/>
            <a:chExt cx="5039295" cy="4875300"/>
          </a:xfrm>
        </p:grpSpPr>
        <p:sp>
          <p:nvSpPr>
            <p:cNvPr id="2" name="椭圆 1"/>
            <p:cNvSpPr/>
            <p:nvPr userDrawn="1"/>
          </p:nvSpPr>
          <p:spPr>
            <a:xfrm>
              <a:off x="3447068" y="836877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4" name="椭圆 1"/>
            <p:cNvSpPr/>
            <p:nvPr userDrawn="1"/>
          </p:nvSpPr>
          <p:spPr>
            <a:xfrm rot="8851590">
              <a:off x="3612779" y="1219979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7" name="文本占位符 6"/>
          <p:cNvSpPr>
            <a:spLocks noGrp="1"/>
          </p:cNvSpPr>
          <p:nvPr>
            <p:ph type="body" sz="quarter" idx="13" hasCustomPrompt="1"/>
          </p:nvPr>
        </p:nvSpPr>
        <p:spPr>
          <a:xfrm>
            <a:off x="1604397" y="2011116"/>
            <a:ext cx="2776216" cy="152952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96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zh-CN" altLang="en-US" smtClean="0"/>
              <a:t>标题</a:t>
            </a:r>
            <a:endParaRPr kumimoji="1" lang="zh-CN" altLang="en-US" dirty="0"/>
          </a:p>
        </p:txBody>
      </p:sp>
      <p:sp>
        <p:nvSpPr>
          <p:cNvPr id="8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1604397" y="3545510"/>
            <a:ext cx="2776216" cy="590556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dirty="0" smtClean="0"/>
              <a:t>CONTENTS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7082848" y="1693799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0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8015489" y="1693799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5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7082848" y="3093408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6" name="文本占位符 6"/>
          <p:cNvSpPr>
            <a:spLocks noGrp="1"/>
          </p:cNvSpPr>
          <p:nvPr>
            <p:ph type="body" sz="quarter" idx="18"/>
          </p:nvPr>
        </p:nvSpPr>
        <p:spPr>
          <a:xfrm>
            <a:off x="8015489" y="3093408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7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7086211" y="4493017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20"/>
          </p:nvPr>
        </p:nvSpPr>
        <p:spPr>
          <a:xfrm>
            <a:off x="8018852" y="4493017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04846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椭圆 1"/>
          <p:cNvSpPr/>
          <p:nvPr userDrawn="1"/>
        </p:nvSpPr>
        <p:spPr>
          <a:xfrm rot="19800000">
            <a:off x="5067768" y="-247745"/>
            <a:ext cx="9526783" cy="8781257"/>
          </a:xfrm>
          <a:custGeom>
            <a:avLst/>
            <a:gdLst>
              <a:gd name="connsiteX0" fmla="*/ 0 w 5312228"/>
              <a:gd name="connsiteY0" fmla="*/ 2656114 h 5312228"/>
              <a:gd name="connsiteX1" fmla="*/ 2656114 w 5312228"/>
              <a:gd name="connsiteY1" fmla="*/ 0 h 5312228"/>
              <a:gd name="connsiteX2" fmla="*/ 5312228 w 5312228"/>
              <a:gd name="connsiteY2" fmla="*/ 2656114 h 5312228"/>
              <a:gd name="connsiteX3" fmla="*/ 2656114 w 5312228"/>
              <a:gd name="connsiteY3" fmla="*/ 5312228 h 5312228"/>
              <a:gd name="connsiteX4" fmla="*/ 0 w 5312228"/>
              <a:gd name="connsiteY4" fmla="*/ 2656114 h 5312228"/>
              <a:gd name="connsiteX0" fmla="*/ 108839 w 5421067"/>
              <a:gd name="connsiteY0" fmla="*/ 2712298 h 5368412"/>
              <a:gd name="connsiteX1" fmla="*/ 732953 w 5421067"/>
              <a:gd name="connsiteY1" fmla="*/ 1043155 h 5368412"/>
              <a:gd name="connsiteX2" fmla="*/ 2764953 w 5421067"/>
              <a:gd name="connsiteY2" fmla="*/ 56184 h 5368412"/>
              <a:gd name="connsiteX3" fmla="*/ 5421067 w 5421067"/>
              <a:gd name="connsiteY3" fmla="*/ 2712298 h 5368412"/>
              <a:gd name="connsiteX4" fmla="*/ 2764953 w 5421067"/>
              <a:gd name="connsiteY4" fmla="*/ 5368412 h 5368412"/>
              <a:gd name="connsiteX5" fmla="*/ 108839 w 5421067"/>
              <a:gd name="connsiteY5" fmla="*/ 2712298 h 5368412"/>
              <a:gd name="connsiteX0" fmla="*/ 108839 w 5480256"/>
              <a:gd name="connsiteY0" fmla="*/ 2656720 h 5312834"/>
              <a:gd name="connsiteX1" fmla="*/ 732953 w 5480256"/>
              <a:gd name="connsiteY1" fmla="*/ 987577 h 5312834"/>
              <a:gd name="connsiteX2" fmla="*/ 2764953 w 5480256"/>
              <a:gd name="connsiteY2" fmla="*/ 606 h 5312834"/>
              <a:gd name="connsiteX3" fmla="*/ 4303469 w 5480256"/>
              <a:gd name="connsiteY3" fmla="*/ 871463 h 5312834"/>
              <a:gd name="connsiteX4" fmla="*/ 5421067 w 5480256"/>
              <a:gd name="connsiteY4" fmla="*/ 2656720 h 5312834"/>
              <a:gd name="connsiteX5" fmla="*/ 2764953 w 5480256"/>
              <a:gd name="connsiteY5" fmla="*/ 5312834 h 5312834"/>
              <a:gd name="connsiteX6" fmla="*/ 108839 w 5480256"/>
              <a:gd name="connsiteY6" fmla="*/ 2656720 h 5312834"/>
              <a:gd name="connsiteX0" fmla="*/ 108839 w 5544800"/>
              <a:gd name="connsiteY0" fmla="*/ 2666351 h 5322465"/>
              <a:gd name="connsiteX1" fmla="*/ 732953 w 5544800"/>
              <a:gd name="connsiteY1" fmla="*/ 997208 h 5322465"/>
              <a:gd name="connsiteX2" fmla="*/ 2764953 w 5544800"/>
              <a:gd name="connsiteY2" fmla="*/ 10237 h 5322465"/>
              <a:gd name="connsiteX3" fmla="*/ 4971126 w 5544800"/>
              <a:gd name="connsiteY3" fmla="*/ 619837 h 5322465"/>
              <a:gd name="connsiteX4" fmla="*/ 5421067 w 5544800"/>
              <a:gd name="connsiteY4" fmla="*/ 2666351 h 5322465"/>
              <a:gd name="connsiteX5" fmla="*/ 2764953 w 5544800"/>
              <a:gd name="connsiteY5" fmla="*/ 5322465 h 5322465"/>
              <a:gd name="connsiteX6" fmla="*/ 108839 w 5544800"/>
              <a:gd name="connsiteY6" fmla="*/ 2666351 h 5322465"/>
              <a:gd name="connsiteX0" fmla="*/ 108839 w 5237336"/>
              <a:gd name="connsiteY0" fmla="*/ 2666351 h 5322940"/>
              <a:gd name="connsiteX1" fmla="*/ 732953 w 5237336"/>
              <a:gd name="connsiteY1" fmla="*/ 997208 h 5322940"/>
              <a:gd name="connsiteX2" fmla="*/ 2764953 w 5237336"/>
              <a:gd name="connsiteY2" fmla="*/ 10237 h 5322940"/>
              <a:gd name="connsiteX3" fmla="*/ 4971126 w 5237336"/>
              <a:gd name="connsiteY3" fmla="*/ 619837 h 5322940"/>
              <a:gd name="connsiteX4" fmla="*/ 4927582 w 5237336"/>
              <a:gd name="connsiteY4" fmla="*/ 2869551 h 5322940"/>
              <a:gd name="connsiteX5" fmla="*/ 2764953 w 5237336"/>
              <a:gd name="connsiteY5" fmla="*/ 5322465 h 5322940"/>
              <a:gd name="connsiteX6" fmla="*/ 108839 w 5237336"/>
              <a:gd name="connsiteY6" fmla="*/ 2666351 h 5322940"/>
              <a:gd name="connsiteX0" fmla="*/ 108839 w 5705147"/>
              <a:gd name="connsiteY0" fmla="*/ 2666351 h 5325044"/>
              <a:gd name="connsiteX1" fmla="*/ 732953 w 5705147"/>
              <a:gd name="connsiteY1" fmla="*/ 997208 h 5325044"/>
              <a:gd name="connsiteX2" fmla="*/ 2764953 w 5705147"/>
              <a:gd name="connsiteY2" fmla="*/ 10237 h 5325044"/>
              <a:gd name="connsiteX3" fmla="*/ 4971126 w 5705147"/>
              <a:gd name="connsiteY3" fmla="*/ 619837 h 5325044"/>
              <a:gd name="connsiteX4" fmla="*/ 5609754 w 5705147"/>
              <a:gd name="connsiteY4" fmla="*/ 3116294 h 5325044"/>
              <a:gd name="connsiteX5" fmla="*/ 2764953 w 5705147"/>
              <a:gd name="connsiteY5" fmla="*/ 5322465 h 5325044"/>
              <a:gd name="connsiteX6" fmla="*/ 108839 w 5705147"/>
              <a:gd name="connsiteY6" fmla="*/ 2666351 h 5325044"/>
              <a:gd name="connsiteX0" fmla="*/ 49424 w 5645732"/>
              <a:gd name="connsiteY0" fmla="*/ 2666351 h 5343874"/>
              <a:gd name="connsiteX1" fmla="*/ 673538 w 5645732"/>
              <a:gd name="connsiteY1" fmla="*/ 997208 h 5343874"/>
              <a:gd name="connsiteX2" fmla="*/ 2705538 w 5645732"/>
              <a:gd name="connsiteY2" fmla="*/ 10237 h 5343874"/>
              <a:gd name="connsiteX3" fmla="*/ 4911711 w 5645732"/>
              <a:gd name="connsiteY3" fmla="*/ 619837 h 5343874"/>
              <a:gd name="connsiteX4" fmla="*/ 5550339 w 5645732"/>
              <a:gd name="connsiteY4" fmla="*/ 3116294 h 5343874"/>
              <a:gd name="connsiteX5" fmla="*/ 2705538 w 5645732"/>
              <a:gd name="connsiteY5" fmla="*/ 5322465 h 5343874"/>
              <a:gd name="connsiteX6" fmla="*/ 339710 w 5645732"/>
              <a:gd name="connsiteY6" fmla="*/ 4146808 h 5343874"/>
              <a:gd name="connsiteX7" fmla="*/ 49424 w 5645732"/>
              <a:gd name="connsiteY7" fmla="*/ 2666351 h 5343874"/>
              <a:gd name="connsiteX0" fmla="*/ 180841 w 5777149"/>
              <a:gd name="connsiteY0" fmla="*/ 2666351 h 5335133"/>
              <a:gd name="connsiteX1" fmla="*/ 804955 w 5777149"/>
              <a:gd name="connsiteY1" fmla="*/ 997208 h 5335133"/>
              <a:gd name="connsiteX2" fmla="*/ 2836955 w 5777149"/>
              <a:gd name="connsiteY2" fmla="*/ 10237 h 5335133"/>
              <a:gd name="connsiteX3" fmla="*/ 5043128 w 5777149"/>
              <a:gd name="connsiteY3" fmla="*/ 619837 h 5335133"/>
              <a:gd name="connsiteX4" fmla="*/ 5681756 w 5777149"/>
              <a:gd name="connsiteY4" fmla="*/ 3116294 h 5335133"/>
              <a:gd name="connsiteX5" fmla="*/ 2836955 w 5777149"/>
              <a:gd name="connsiteY5" fmla="*/ 5322465 h 5335133"/>
              <a:gd name="connsiteX6" fmla="*/ 238898 w 5777149"/>
              <a:gd name="connsiteY6" fmla="*/ 3958122 h 5335133"/>
              <a:gd name="connsiteX7" fmla="*/ 180841 w 5777149"/>
              <a:gd name="connsiteY7" fmla="*/ 2666351 h 5335133"/>
              <a:gd name="connsiteX0" fmla="*/ 162747 w 5788084"/>
              <a:gd name="connsiteY0" fmla="*/ 2274466 h 5335133"/>
              <a:gd name="connsiteX1" fmla="*/ 815890 w 5788084"/>
              <a:gd name="connsiteY1" fmla="*/ 997208 h 5335133"/>
              <a:gd name="connsiteX2" fmla="*/ 2847890 w 5788084"/>
              <a:gd name="connsiteY2" fmla="*/ 10237 h 5335133"/>
              <a:gd name="connsiteX3" fmla="*/ 5054063 w 5788084"/>
              <a:gd name="connsiteY3" fmla="*/ 619837 h 5335133"/>
              <a:gd name="connsiteX4" fmla="*/ 5692691 w 5788084"/>
              <a:gd name="connsiteY4" fmla="*/ 3116294 h 5335133"/>
              <a:gd name="connsiteX5" fmla="*/ 2847890 w 5788084"/>
              <a:gd name="connsiteY5" fmla="*/ 5322465 h 5335133"/>
              <a:gd name="connsiteX6" fmla="*/ 249833 w 5788084"/>
              <a:gd name="connsiteY6" fmla="*/ 3958122 h 5335133"/>
              <a:gd name="connsiteX7" fmla="*/ 162747 w 5788084"/>
              <a:gd name="connsiteY7" fmla="*/ 2274466 h 5335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88084" h="5335133">
                <a:moveTo>
                  <a:pt x="162747" y="2274466"/>
                </a:moveTo>
                <a:cubicBezTo>
                  <a:pt x="257090" y="1780980"/>
                  <a:pt x="373204" y="1439894"/>
                  <a:pt x="815890" y="997208"/>
                </a:cubicBezTo>
                <a:cubicBezTo>
                  <a:pt x="1258576" y="554522"/>
                  <a:pt x="2141528" y="73132"/>
                  <a:pt x="2847890" y="10237"/>
                </a:cubicBezTo>
                <a:cubicBezTo>
                  <a:pt x="3554252" y="-52658"/>
                  <a:pt x="4611377" y="177151"/>
                  <a:pt x="5054063" y="619837"/>
                </a:cubicBezTo>
                <a:cubicBezTo>
                  <a:pt x="5496749" y="1062523"/>
                  <a:pt x="6002329" y="2414770"/>
                  <a:pt x="5692691" y="3116294"/>
                </a:cubicBezTo>
                <a:cubicBezTo>
                  <a:pt x="5383053" y="3817818"/>
                  <a:pt x="3755033" y="5182160"/>
                  <a:pt x="2847890" y="5322465"/>
                </a:cubicBezTo>
                <a:cubicBezTo>
                  <a:pt x="1940747" y="5462770"/>
                  <a:pt x="692519" y="4400808"/>
                  <a:pt x="249833" y="3958122"/>
                </a:cubicBezTo>
                <a:cubicBezTo>
                  <a:pt x="-192853" y="3515436"/>
                  <a:pt x="68404" y="2767952"/>
                  <a:pt x="162747" y="2274466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/>
          </a:p>
        </p:txBody>
      </p:sp>
      <p:sp>
        <p:nvSpPr>
          <p:cNvPr id="5" name="椭圆 1"/>
          <p:cNvSpPr/>
          <p:nvPr userDrawn="1"/>
        </p:nvSpPr>
        <p:spPr>
          <a:xfrm rot="17526771">
            <a:off x="5527534" y="-479972"/>
            <a:ext cx="9526783" cy="8781257"/>
          </a:xfrm>
          <a:custGeom>
            <a:avLst/>
            <a:gdLst>
              <a:gd name="connsiteX0" fmla="*/ 0 w 5312228"/>
              <a:gd name="connsiteY0" fmla="*/ 2656114 h 5312228"/>
              <a:gd name="connsiteX1" fmla="*/ 2656114 w 5312228"/>
              <a:gd name="connsiteY1" fmla="*/ 0 h 5312228"/>
              <a:gd name="connsiteX2" fmla="*/ 5312228 w 5312228"/>
              <a:gd name="connsiteY2" fmla="*/ 2656114 h 5312228"/>
              <a:gd name="connsiteX3" fmla="*/ 2656114 w 5312228"/>
              <a:gd name="connsiteY3" fmla="*/ 5312228 h 5312228"/>
              <a:gd name="connsiteX4" fmla="*/ 0 w 5312228"/>
              <a:gd name="connsiteY4" fmla="*/ 2656114 h 5312228"/>
              <a:gd name="connsiteX0" fmla="*/ 108839 w 5421067"/>
              <a:gd name="connsiteY0" fmla="*/ 2712298 h 5368412"/>
              <a:gd name="connsiteX1" fmla="*/ 732953 w 5421067"/>
              <a:gd name="connsiteY1" fmla="*/ 1043155 h 5368412"/>
              <a:gd name="connsiteX2" fmla="*/ 2764953 w 5421067"/>
              <a:gd name="connsiteY2" fmla="*/ 56184 h 5368412"/>
              <a:gd name="connsiteX3" fmla="*/ 5421067 w 5421067"/>
              <a:gd name="connsiteY3" fmla="*/ 2712298 h 5368412"/>
              <a:gd name="connsiteX4" fmla="*/ 2764953 w 5421067"/>
              <a:gd name="connsiteY4" fmla="*/ 5368412 h 5368412"/>
              <a:gd name="connsiteX5" fmla="*/ 108839 w 5421067"/>
              <a:gd name="connsiteY5" fmla="*/ 2712298 h 5368412"/>
              <a:gd name="connsiteX0" fmla="*/ 108839 w 5480256"/>
              <a:gd name="connsiteY0" fmla="*/ 2656720 h 5312834"/>
              <a:gd name="connsiteX1" fmla="*/ 732953 w 5480256"/>
              <a:gd name="connsiteY1" fmla="*/ 987577 h 5312834"/>
              <a:gd name="connsiteX2" fmla="*/ 2764953 w 5480256"/>
              <a:gd name="connsiteY2" fmla="*/ 606 h 5312834"/>
              <a:gd name="connsiteX3" fmla="*/ 4303469 w 5480256"/>
              <a:gd name="connsiteY3" fmla="*/ 871463 h 5312834"/>
              <a:gd name="connsiteX4" fmla="*/ 5421067 w 5480256"/>
              <a:gd name="connsiteY4" fmla="*/ 2656720 h 5312834"/>
              <a:gd name="connsiteX5" fmla="*/ 2764953 w 5480256"/>
              <a:gd name="connsiteY5" fmla="*/ 5312834 h 5312834"/>
              <a:gd name="connsiteX6" fmla="*/ 108839 w 5480256"/>
              <a:gd name="connsiteY6" fmla="*/ 2656720 h 5312834"/>
              <a:gd name="connsiteX0" fmla="*/ 108839 w 5544800"/>
              <a:gd name="connsiteY0" fmla="*/ 2666351 h 5322465"/>
              <a:gd name="connsiteX1" fmla="*/ 732953 w 5544800"/>
              <a:gd name="connsiteY1" fmla="*/ 997208 h 5322465"/>
              <a:gd name="connsiteX2" fmla="*/ 2764953 w 5544800"/>
              <a:gd name="connsiteY2" fmla="*/ 10237 h 5322465"/>
              <a:gd name="connsiteX3" fmla="*/ 4971126 w 5544800"/>
              <a:gd name="connsiteY3" fmla="*/ 619837 h 5322465"/>
              <a:gd name="connsiteX4" fmla="*/ 5421067 w 5544800"/>
              <a:gd name="connsiteY4" fmla="*/ 2666351 h 5322465"/>
              <a:gd name="connsiteX5" fmla="*/ 2764953 w 5544800"/>
              <a:gd name="connsiteY5" fmla="*/ 5322465 h 5322465"/>
              <a:gd name="connsiteX6" fmla="*/ 108839 w 5544800"/>
              <a:gd name="connsiteY6" fmla="*/ 2666351 h 5322465"/>
              <a:gd name="connsiteX0" fmla="*/ 108839 w 5237336"/>
              <a:gd name="connsiteY0" fmla="*/ 2666351 h 5322940"/>
              <a:gd name="connsiteX1" fmla="*/ 732953 w 5237336"/>
              <a:gd name="connsiteY1" fmla="*/ 997208 h 5322940"/>
              <a:gd name="connsiteX2" fmla="*/ 2764953 w 5237336"/>
              <a:gd name="connsiteY2" fmla="*/ 10237 h 5322940"/>
              <a:gd name="connsiteX3" fmla="*/ 4971126 w 5237336"/>
              <a:gd name="connsiteY3" fmla="*/ 619837 h 5322940"/>
              <a:gd name="connsiteX4" fmla="*/ 4927582 w 5237336"/>
              <a:gd name="connsiteY4" fmla="*/ 2869551 h 5322940"/>
              <a:gd name="connsiteX5" fmla="*/ 2764953 w 5237336"/>
              <a:gd name="connsiteY5" fmla="*/ 5322465 h 5322940"/>
              <a:gd name="connsiteX6" fmla="*/ 108839 w 5237336"/>
              <a:gd name="connsiteY6" fmla="*/ 2666351 h 5322940"/>
              <a:gd name="connsiteX0" fmla="*/ 108839 w 5705147"/>
              <a:gd name="connsiteY0" fmla="*/ 2666351 h 5325044"/>
              <a:gd name="connsiteX1" fmla="*/ 732953 w 5705147"/>
              <a:gd name="connsiteY1" fmla="*/ 997208 h 5325044"/>
              <a:gd name="connsiteX2" fmla="*/ 2764953 w 5705147"/>
              <a:gd name="connsiteY2" fmla="*/ 10237 h 5325044"/>
              <a:gd name="connsiteX3" fmla="*/ 4971126 w 5705147"/>
              <a:gd name="connsiteY3" fmla="*/ 619837 h 5325044"/>
              <a:gd name="connsiteX4" fmla="*/ 5609754 w 5705147"/>
              <a:gd name="connsiteY4" fmla="*/ 3116294 h 5325044"/>
              <a:gd name="connsiteX5" fmla="*/ 2764953 w 5705147"/>
              <a:gd name="connsiteY5" fmla="*/ 5322465 h 5325044"/>
              <a:gd name="connsiteX6" fmla="*/ 108839 w 5705147"/>
              <a:gd name="connsiteY6" fmla="*/ 2666351 h 5325044"/>
              <a:gd name="connsiteX0" fmla="*/ 49424 w 5645732"/>
              <a:gd name="connsiteY0" fmla="*/ 2666351 h 5343874"/>
              <a:gd name="connsiteX1" fmla="*/ 673538 w 5645732"/>
              <a:gd name="connsiteY1" fmla="*/ 997208 h 5343874"/>
              <a:gd name="connsiteX2" fmla="*/ 2705538 w 5645732"/>
              <a:gd name="connsiteY2" fmla="*/ 10237 h 5343874"/>
              <a:gd name="connsiteX3" fmla="*/ 4911711 w 5645732"/>
              <a:gd name="connsiteY3" fmla="*/ 619837 h 5343874"/>
              <a:gd name="connsiteX4" fmla="*/ 5550339 w 5645732"/>
              <a:gd name="connsiteY4" fmla="*/ 3116294 h 5343874"/>
              <a:gd name="connsiteX5" fmla="*/ 2705538 w 5645732"/>
              <a:gd name="connsiteY5" fmla="*/ 5322465 h 5343874"/>
              <a:gd name="connsiteX6" fmla="*/ 339710 w 5645732"/>
              <a:gd name="connsiteY6" fmla="*/ 4146808 h 5343874"/>
              <a:gd name="connsiteX7" fmla="*/ 49424 w 5645732"/>
              <a:gd name="connsiteY7" fmla="*/ 2666351 h 5343874"/>
              <a:gd name="connsiteX0" fmla="*/ 180841 w 5777149"/>
              <a:gd name="connsiteY0" fmla="*/ 2666351 h 5335133"/>
              <a:gd name="connsiteX1" fmla="*/ 804955 w 5777149"/>
              <a:gd name="connsiteY1" fmla="*/ 997208 h 5335133"/>
              <a:gd name="connsiteX2" fmla="*/ 2836955 w 5777149"/>
              <a:gd name="connsiteY2" fmla="*/ 10237 h 5335133"/>
              <a:gd name="connsiteX3" fmla="*/ 5043128 w 5777149"/>
              <a:gd name="connsiteY3" fmla="*/ 619837 h 5335133"/>
              <a:gd name="connsiteX4" fmla="*/ 5681756 w 5777149"/>
              <a:gd name="connsiteY4" fmla="*/ 3116294 h 5335133"/>
              <a:gd name="connsiteX5" fmla="*/ 2836955 w 5777149"/>
              <a:gd name="connsiteY5" fmla="*/ 5322465 h 5335133"/>
              <a:gd name="connsiteX6" fmla="*/ 238898 w 5777149"/>
              <a:gd name="connsiteY6" fmla="*/ 3958122 h 5335133"/>
              <a:gd name="connsiteX7" fmla="*/ 180841 w 5777149"/>
              <a:gd name="connsiteY7" fmla="*/ 2666351 h 5335133"/>
              <a:gd name="connsiteX0" fmla="*/ 162747 w 5788084"/>
              <a:gd name="connsiteY0" fmla="*/ 2274466 h 5335133"/>
              <a:gd name="connsiteX1" fmla="*/ 815890 w 5788084"/>
              <a:gd name="connsiteY1" fmla="*/ 997208 h 5335133"/>
              <a:gd name="connsiteX2" fmla="*/ 2847890 w 5788084"/>
              <a:gd name="connsiteY2" fmla="*/ 10237 h 5335133"/>
              <a:gd name="connsiteX3" fmla="*/ 5054063 w 5788084"/>
              <a:gd name="connsiteY3" fmla="*/ 619837 h 5335133"/>
              <a:gd name="connsiteX4" fmla="*/ 5692691 w 5788084"/>
              <a:gd name="connsiteY4" fmla="*/ 3116294 h 5335133"/>
              <a:gd name="connsiteX5" fmla="*/ 2847890 w 5788084"/>
              <a:gd name="connsiteY5" fmla="*/ 5322465 h 5335133"/>
              <a:gd name="connsiteX6" fmla="*/ 249833 w 5788084"/>
              <a:gd name="connsiteY6" fmla="*/ 3958122 h 5335133"/>
              <a:gd name="connsiteX7" fmla="*/ 162747 w 5788084"/>
              <a:gd name="connsiteY7" fmla="*/ 2274466 h 5335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88084" h="5335133">
                <a:moveTo>
                  <a:pt x="162747" y="2274466"/>
                </a:moveTo>
                <a:cubicBezTo>
                  <a:pt x="257090" y="1780980"/>
                  <a:pt x="373204" y="1439894"/>
                  <a:pt x="815890" y="997208"/>
                </a:cubicBezTo>
                <a:cubicBezTo>
                  <a:pt x="1258576" y="554522"/>
                  <a:pt x="2141528" y="73132"/>
                  <a:pt x="2847890" y="10237"/>
                </a:cubicBezTo>
                <a:cubicBezTo>
                  <a:pt x="3554252" y="-52658"/>
                  <a:pt x="4611377" y="177151"/>
                  <a:pt x="5054063" y="619837"/>
                </a:cubicBezTo>
                <a:cubicBezTo>
                  <a:pt x="5496749" y="1062523"/>
                  <a:pt x="6002329" y="2414770"/>
                  <a:pt x="5692691" y="3116294"/>
                </a:cubicBezTo>
                <a:cubicBezTo>
                  <a:pt x="5383053" y="3817818"/>
                  <a:pt x="3755033" y="5182160"/>
                  <a:pt x="2847890" y="5322465"/>
                </a:cubicBezTo>
                <a:cubicBezTo>
                  <a:pt x="1940747" y="5462770"/>
                  <a:pt x="692519" y="4400808"/>
                  <a:pt x="249833" y="3958122"/>
                </a:cubicBezTo>
                <a:cubicBezTo>
                  <a:pt x="-192853" y="3515436"/>
                  <a:pt x="68404" y="2767952"/>
                  <a:pt x="162747" y="2274466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3178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1"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89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 smtClean="0"/>
              <a:t>CLI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 userDrawn="1"/>
        </p:nvSpPr>
        <p:spPr>
          <a:xfrm>
            <a:off x="0" y="1182028"/>
            <a:ext cx="12192000" cy="5675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656" y="314164"/>
            <a:ext cx="1914554" cy="60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7149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46838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字体使用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行距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背景图片出处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英文 </a:t>
            </a:r>
            <a:r>
              <a:rPr kumimoji="0" lang="is-I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cs typeface="Segoe UI Light"/>
              </a:rPr>
              <a:t>Microsoft YaHei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中文 微软雅黑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正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1.3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cn.bing.com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algn="l" defTabSz="60958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本网站所提供的任何信息内容（包括但不限于 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PPT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模板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Word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文档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Excel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图表、图片素材等）均受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中华人民共和国著作权法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信息网络传播权保护条例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(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包括图片或图表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)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不得被全部或部分的复制、传播、销售，否则将承担法律责任。</a:t>
            </a: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41108987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背景图片素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背景图片素材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10517571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fficeP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447955" y="4458724"/>
            <a:ext cx="329609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点击</a:t>
            </a:r>
            <a:r>
              <a:rPr kumimoji="1" lang="en-US" altLang="zh-CN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Logo</a:t>
            </a: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获取更多优质模板（放映模式）</a:t>
            </a:r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3227832"/>
            <a:ext cx="3048000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7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四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 userDrawn="1"/>
        </p:nvGrpSpPr>
        <p:grpSpPr>
          <a:xfrm>
            <a:off x="-2024818" y="-1006438"/>
            <a:ext cx="8744932" cy="8460344"/>
            <a:chOff x="3447068" y="836877"/>
            <a:chExt cx="5039295" cy="4875300"/>
          </a:xfrm>
        </p:grpSpPr>
        <p:sp>
          <p:nvSpPr>
            <p:cNvPr id="2" name="椭圆 1"/>
            <p:cNvSpPr/>
            <p:nvPr userDrawn="1"/>
          </p:nvSpPr>
          <p:spPr>
            <a:xfrm>
              <a:off x="3447068" y="836877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4" name="椭圆 1"/>
            <p:cNvSpPr/>
            <p:nvPr userDrawn="1"/>
          </p:nvSpPr>
          <p:spPr>
            <a:xfrm rot="8851590">
              <a:off x="3612779" y="1219979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7" name="文本占位符 6"/>
          <p:cNvSpPr>
            <a:spLocks noGrp="1"/>
          </p:cNvSpPr>
          <p:nvPr>
            <p:ph type="body" sz="quarter" idx="13" hasCustomPrompt="1"/>
          </p:nvPr>
        </p:nvSpPr>
        <p:spPr>
          <a:xfrm>
            <a:off x="1604397" y="2011116"/>
            <a:ext cx="2776216" cy="152952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96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zh-CN" altLang="en-US" smtClean="0"/>
              <a:t>标题</a:t>
            </a:r>
            <a:endParaRPr kumimoji="1" lang="zh-CN" altLang="en-US" dirty="0"/>
          </a:p>
        </p:txBody>
      </p:sp>
      <p:sp>
        <p:nvSpPr>
          <p:cNvPr id="8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1604397" y="3545510"/>
            <a:ext cx="2776216" cy="590556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dirty="0" smtClean="0"/>
              <a:t>CONTENTS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7219023" y="1537682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0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8151664" y="1537682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5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7219023" y="2580452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6" name="文本占位符 6"/>
          <p:cNvSpPr>
            <a:spLocks noGrp="1"/>
          </p:cNvSpPr>
          <p:nvPr>
            <p:ph type="body" sz="quarter" idx="18"/>
          </p:nvPr>
        </p:nvSpPr>
        <p:spPr>
          <a:xfrm>
            <a:off x="8151664" y="2580452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3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7213362" y="3623222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4" name="文本占位符 6"/>
          <p:cNvSpPr>
            <a:spLocks noGrp="1"/>
          </p:cNvSpPr>
          <p:nvPr>
            <p:ph type="body" sz="quarter" idx="20"/>
          </p:nvPr>
        </p:nvSpPr>
        <p:spPr>
          <a:xfrm>
            <a:off x="8146003" y="3623222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9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213362" y="4665992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20" name="文本占位符 6"/>
          <p:cNvSpPr>
            <a:spLocks noGrp="1"/>
          </p:cNvSpPr>
          <p:nvPr>
            <p:ph type="body" sz="quarter" idx="22"/>
          </p:nvPr>
        </p:nvSpPr>
        <p:spPr>
          <a:xfrm>
            <a:off x="8146003" y="4665992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506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五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 userDrawn="1"/>
        </p:nvGrpSpPr>
        <p:grpSpPr>
          <a:xfrm>
            <a:off x="-2024818" y="-1006438"/>
            <a:ext cx="8744932" cy="8460344"/>
            <a:chOff x="3447068" y="836877"/>
            <a:chExt cx="5039295" cy="4875300"/>
          </a:xfrm>
        </p:grpSpPr>
        <p:sp>
          <p:nvSpPr>
            <p:cNvPr id="2" name="椭圆 1"/>
            <p:cNvSpPr/>
            <p:nvPr userDrawn="1"/>
          </p:nvSpPr>
          <p:spPr>
            <a:xfrm>
              <a:off x="3447068" y="836877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4" name="椭圆 1"/>
            <p:cNvSpPr/>
            <p:nvPr userDrawn="1"/>
          </p:nvSpPr>
          <p:spPr>
            <a:xfrm rot="8851590">
              <a:off x="3612779" y="1219979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7" name="文本占位符 6"/>
          <p:cNvSpPr>
            <a:spLocks noGrp="1"/>
          </p:cNvSpPr>
          <p:nvPr>
            <p:ph type="body" sz="quarter" idx="13" hasCustomPrompt="1"/>
          </p:nvPr>
        </p:nvSpPr>
        <p:spPr>
          <a:xfrm>
            <a:off x="1604397" y="2011116"/>
            <a:ext cx="2776216" cy="152952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96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zh-CN" altLang="en-US" smtClean="0"/>
              <a:t>标题</a:t>
            </a:r>
            <a:endParaRPr kumimoji="1" lang="zh-CN" altLang="en-US" dirty="0"/>
          </a:p>
        </p:txBody>
      </p:sp>
      <p:sp>
        <p:nvSpPr>
          <p:cNvPr id="8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1604397" y="3545510"/>
            <a:ext cx="2776216" cy="590556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dirty="0" smtClean="0"/>
              <a:t>CONTENTS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7219023" y="1203145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0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8151664" y="1203145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5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7219023" y="2112101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6" name="文本占位符 6"/>
          <p:cNvSpPr>
            <a:spLocks noGrp="1"/>
          </p:cNvSpPr>
          <p:nvPr>
            <p:ph type="body" sz="quarter" idx="18"/>
          </p:nvPr>
        </p:nvSpPr>
        <p:spPr>
          <a:xfrm>
            <a:off x="8151664" y="2112101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7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7219023" y="3021057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20"/>
          </p:nvPr>
        </p:nvSpPr>
        <p:spPr>
          <a:xfrm>
            <a:off x="8151664" y="3021057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1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219023" y="3930013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22" name="文本占位符 6"/>
          <p:cNvSpPr>
            <a:spLocks noGrp="1"/>
          </p:cNvSpPr>
          <p:nvPr>
            <p:ph type="body" sz="quarter" idx="22"/>
          </p:nvPr>
        </p:nvSpPr>
        <p:spPr>
          <a:xfrm>
            <a:off x="8151664" y="3930013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3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7219023" y="4838969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24" name="文本占位符 6"/>
          <p:cNvSpPr>
            <a:spLocks noGrp="1"/>
          </p:cNvSpPr>
          <p:nvPr>
            <p:ph type="body" sz="quarter" idx="24"/>
          </p:nvPr>
        </p:nvSpPr>
        <p:spPr>
          <a:xfrm>
            <a:off x="8151664" y="4838969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9112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六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 userDrawn="1"/>
        </p:nvGrpSpPr>
        <p:grpSpPr>
          <a:xfrm>
            <a:off x="-2024818" y="-1006438"/>
            <a:ext cx="8744932" cy="8460344"/>
            <a:chOff x="3447068" y="836877"/>
            <a:chExt cx="5039295" cy="4875300"/>
          </a:xfrm>
        </p:grpSpPr>
        <p:sp>
          <p:nvSpPr>
            <p:cNvPr id="2" name="椭圆 1"/>
            <p:cNvSpPr/>
            <p:nvPr userDrawn="1"/>
          </p:nvSpPr>
          <p:spPr>
            <a:xfrm>
              <a:off x="3447068" y="836877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4" name="椭圆 1"/>
            <p:cNvSpPr/>
            <p:nvPr userDrawn="1"/>
          </p:nvSpPr>
          <p:spPr>
            <a:xfrm rot="8851590">
              <a:off x="3612779" y="1219979"/>
              <a:ext cx="4873584" cy="4492198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chemeClr val="accent2">
                    <a:lumMod val="50000"/>
                  </a:schemeClr>
                </a:gs>
                <a:gs pos="41000">
                  <a:schemeClr val="accent1">
                    <a:lumMod val="75000"/>
                    <a:alpha val="80000"/>
                  </a:schemeClr>
                </a:gs>
                <a:gs pos="0">
                  <a:schemeClr val="accent3">
                    <a:lumMod val="75000"/>
                    <a:alpha val="80000"/>
                  </a:schemeClr>
                </a:gs>
                <a:gs pos="72000">
                  <a:schemeClr val="accent2">
                    <a:lumMod val="75000"/>
                    <a:alpha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7" name="文本占位符 6"/>
          <p:cNvSpPr>
            <a:spLocks noGrp="1"/>
          </p:cNvSpPr>
          <p:nvPr>
            <p:ph type="body" sz="quarter" idx="13" hasCustomPrompt="1"/>
          </p:nvPr>
        </p:nvSpPr>
        <p:spPr>
          <a:xfrm>
            <a:off x="1604397" y="2011116"/>
            <a:ext cx="2776216" cy="152952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96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zh-CN" altLang="en-US" smtClean="0"/>
              <a:t>标题</a:t>
            </a:r>
            <a:endParaRPr kumimoji="1" lang="zh-CN" altLang="en-US" dirty="0"/>
          </a:p>
        </p:txBody>
      </p:sp>
      <p:sp>
        <p:nvSpPr>
          <p:cNvPr id="8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1604397" y="3545510"/>
            <a:ext cx="2776216" cy="590556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dirty="0" smtClean="0"/>
              <a:t>CONTENTS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7219023" y="779399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0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8151664" y="779399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5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7219023" y="1688355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6" name="文本占位符 6"/>
          <p:cNvSpPr>
            <a:spLocks noGrp="1"/>
          </p:cNvSpPr>
          <p:nvPr>
            <p:ph type="body" sz="quarter" idx="18"/>
          </p:nvPr>
        </p:nvSpPr>
        <p:spPr>
          <a:xfrm>
            <a:off x="8151664" y="1688355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7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7219023" y="2597311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20"/>
          </p:nvPr>
        </p:nvSpPr>
        <p:spPr>
          <a:xfrm>
            <a:off x="8151664" y="2597311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1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219023" y="3506267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22" name="文本占位符 6"/>
          <p:cNvSpPr>
            <a:spLocks noGrp="1"/>
          </p:cNvSpPr>
          <p:nvPr>
            <p:ph type="body" sz="quarter" idx="22"/>
          </p:nvPr>
        </p:nvSpPr>
        <p:spPr>
          <a:xfrm>
            <a:off x="8151664" y="3506267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19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7219023" y="4417945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20" name="文本占位符 6"/>
          <p:cNvSpPr>
            <a:spLocks noGrp="1"/>
          </p:cNvSpPr>
          <p:nvPr>
            <p:ph type="body" sz="quarter" idx="24"/>
          </p:nvPr>
        </p:nvSpPr>
        <p:spPr>
          <a:xfrm>
            <a:off x="8151664" y="4417945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5" name="文本占位符 6"/>
          <p:cNvSpPr>
            <a:spLocks noGrp="1"/>
          </p:cNvSpPr>
          <p:nvPr>
            <p:ph type="body" sz="quarter" idx="25" hasCustomPrompt="1"/>
          </p:nvPr>
        </p:nvSpPr>
        <p:spPr>
          <a:xfrm>
            <a:off x="7219023" y="5326901"/>
            <a:ext cx="932642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4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26" name="文本占位符 6"/>
          <p:cNvSpPr>
            <a:spLocks noGrp="1"/>
          </p:cNvSpPr>
          <p:nvPr>
            <p:ph type="body" sz="quarter" idx="26"/>
          </p:nvPr>
        </p:nvSpPr>
        <p:spPr>
          <a:xfrm>
            <a:off x="8151664" y="5326901"/>
            <a:ext cx="3253563" cy="63463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6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4412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 userDrawn="1"/>
        </p:nvGrpSpPr>
        <p:grpSpPr>
          <a:xfrm>
            <a:off x="1955282" y="-1803666"/>
            <a:ext cx="7870890" cy="6691365"/>
            <a:chOff x="5067768" y="-852735"/>
            <a:chExt cx="9613786" cy="9526783"/>
          </a:xfrm>
        </p:grpSpPr>
        <p:sp>
          <p:nvSpPr>
            <p:cNvPr id="5" name="椭圆 1"/>
            <p:cNvSpPr/>
            <p:nvPr userDrawn="1"/>
          </p:nvSpPr>
          <p:spPr>
            <a:xfrm rot="19800000">
              <a:off x="5067768" y="-247745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 rot="17526771">
              <a:off x="5527534" y="-479972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4640704" y="660100"/>
            <a:ext cx="2910592" cy="2373032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6600" b="1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3724507" y="3033133"/>
            <a:ext cx="4742986" cy="82519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000" b="0">
                <a:solidFill>
                  <a:schemeClr val="accent1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7412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89000"/>
                </a:schemeClr>
              </a:gs>
              <a:gs pos="23000">
                <a:schemeClr val="accent2">
                  <a:lumMod val="89000"/>
                </a:schemeClr>
              </a:gs>
              <a:gs pos="69000">
                <a:schemeClr val="accent2">
                  <a:lumMod val="75000"/>
                </a:schemeClr>
              </a:gs>
              <a:gs pos="97000">
                <a:schemeClr val="accent2">
                  <a:lumMod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 userDrawn="1"/>
        </p:nvGrpSpPr>
        <p:grpSpPr>
          <a:xfrm>
            <a:off x="1955282" y="-1803666"/>
            <a:ext cx="7870890" cy="6691365"/>
            <a:chOff x="5067768" y="-852735"/>
            <a:chExt cx="9613786" cy="9526783"/>
          </a:xfrm>
        </p:grpSpPr>
        <p:sp>
          <p:nvSpPr>
            <p:cNvPr id="5" name="椭圆 1"/>
            <p:cNvSpPr/>
            <p:nvPr userDrawn="1"/>
          </p:nvSpPr>
          <p:spPr>
            <a:xfrm rot="19800000">
              <a:off x="5067768" y="-247745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 rot="17526771">
              <a:off x="5527534" y="-479972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4640704" y="660100"/>
            <a:ext cx="2910592" cy="2373032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6600" b="1">
                <a:solidFill>
                  <a:schemeClr val="accent2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3724507" y="3033133"/>
            <a:ext cx="4742986" cy="82519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000" b="0">
                <a:solidFill>
                  <a:schemeClr val="accent2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8150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 userDrawn="1"/>
        </p:nvGrpSpPr>
        <p:grpSpPr>
          <a:xfrm>
            <a:off x="1955282" y="-1803666"/>
            <a:ext cx="7870890" cy="6691365"/>
            <a:chOff x="5067768" y="-852735"/>
            <a:chExt cx="9613786" cy="9526783"/>
          </a:xfrm>
        </p:grpSpPr>
        <p:sp>
          <p:nvSpPr>
            <p:cNvPr id="5" name="椭圆 1"/>
            <p:cNvSpPr/>
            <p:nvPr userDrawn="1"/>
          </p:nvSpPr>
          <p:spPr>
            <a:xfrm rot="19800000">
              <a:off x="5067768" y="-247745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 rot="17526771">
              <a:off x="5527534" y="-479972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4640704" y="660100"/>
            <a:ext cx="2910592" cy="2373032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6600" b="1">
                <a:solidFill>
                  <a:schemeClr val="accent3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3724507" y="3033133"/>
            <a:ext cx="4742986" cy="82519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000" b="0">
                <a:solidFill>
                  <a:schemeClr val="accent3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7686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89000"/>
                </a:schemeClr>
              </a:gs>
              <a:gs pos="23000">
                <a:schemeClr val="accent4">
                  <a:lumMod val="89000"/>
                </a:schemeClr>
              </a:gs>
              <a:gs pos="69000">
                <a:schemeClr val="accent4">
                  <a:lumMod val="75000"/>
                </a:schemeClr>
              </a:gs>
              <a:gs pos="97000">
                <a:schemeClr val="accent4">
                  <a:lumMod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 userDrawn="1"/>
        </p:nvGrpSpPr>
        <p:grpSpPr>
          <a:xfrm>
            <a:off x="1955282" y="-1803666"/>
            <a:ext cx="7870890" cy="6691365"/>
            <a:chOff x="5067768" y="-852735"/>
            <a:chExt cx="9613786" cy="9526783"/>
          </a:xfrm>
        </p:grpSpPr>
        <p:sp>
          <p:nvSpPr>
            <p:cNvPr id="5" name="椭圆 1"/>
            <p:cNvSpPr/>
            <p:nvPr userDrawn="1"/>
          </p:nvSpPr>
          <p:spPr>
            <a:xfrm rot="19800000">
              <a:off x="5067768" y="-247745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  <p:sp>
          <p:nvSpPr>
            <p:cNvPr id="6" name="椭圆 1"/>
            <p:cNvSpPr/>
            <p:nvPr userDrawn="1"/>
          </p:nvSpPr>
          <p:spPr>
            <a:xfrm rot="17526771">
              <a:off x="5527534" y="-479972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" fmla="*/ 108839 w 5421067"/>
                <a:gd name="connsiteY0" fmla="*/ 2712298 h 5368412"/>
                <a:gd name="connsiteX1" fmla="*/ 732953 w 5421067"/>
                <a:gd name="connsiteY1" fmla="*/ 1043155 h 5368412"/>
                <a:gd name="connsiteX2" fmla="*/ 2764953 w 5421067"/>
                <a:gd name="connsiteY2" fmla="*/ 56184 h 5368412"/>
                <a:gd name="connsiteX3" fmla="*/ 5421067 w 5421067"/>
                <a:gd name="connsiteY3" fmla="*/ 2712298 h 5368412"/>
                <a:gd name="connsiteX4" fmla="*/ 2764953 w 5421067"/>
                <a:gd name="connsiteY4" fmla="*/ 5368412 h 5368412"/>
                <a:gd name="connsiteX5" fmla="*/ 108839 w 5421067"/>
                <a:gd name="connsiteY5" fmla="*/ 2712298 h 5368412"/>
                <a:gd name="connsiteX0" fmla="*/ 108839 w 5480256"/>
                <a:gd name="connsiteY0" fmla="*/ 2656720 h 5312834"/>
                <a:gd name="connsiteX1" fmla="*/ 732953 w 5480256"/>
                <a:gd name="connsiteY1" fmla="*/ 987577 h 5312834"/>
                <a:gd name="connsiteX2" fmla="*/ 2764953 w 5480256"/>
                <a:gd name="connsiteY2" fmla="*/ 606 h 5312834"/>
                <a:gd name="connsiteX3" fmla="*/ 4303469 w 5480256"/>
                <a:gd name="connsiteY3" fmla="*/ 871463 h 5312834"/>
                <a:gd name="connsiteX4" fmla="*/ 5421067 w 5480256"/>
                <a:gd name="connsiteY4" fmla="*/ 2656720 h 5312834"/>
                <a:gd name="connsiteX5" fmla="*/ 2764953 w 5480256"/>
                <a:gd name="connsiteY5" fmla="*/ 5312834 h 5312834"/>
                <a:gd name="connsiteX6" fmla="*/ 108839 w 5480256"/>
                <a:gd name="connsiteY6" fmla="*/ 2656720 h 5312834"/>
                <a:gd name="connsiteX0" fmla="*/ 108839 w 5544800"/>
                <a:gd name="connsiteY0" fmla="*/ 2666351 h 5322465"/>
                <a:gd name="connsiteX1" fmla="*/ 732953 w 5544800"/>
                <a:gd name="connsiteY1" fmla="*/ 997208 h 5322465"/>
                <a:gd name="connsiteX2" fmla="*/ 2764953 w 5544800"/>
                <a:gd name="connsiteY2" fmla="*/ 10237 h 5322465"/>
                <a:gd name="connsiteX3" fmla="*/ 4971126 w 5544800"/>
                <a:gd name="connsiteY3" fmla="*/ 619837 h 5322465"/>
                <a:gd name="connsiteX4" fmla="*/ 5421067 w 5544800"/>
                <a:gd name="connsiteY4" fmla="*/ 2666351 h 5322465"/>
                <a:gd name="connsiteX5" fmla="*/ 2764953 w 5544800"/>
                <a:gd name="connsiteY5" fmla="*/ 5322465 h 5322465"/>
                <a:gd name="connsiteX6" fmla="*/ 108839 w 5544800"/>
                <a:gd name="connsiteY6" fmla="*/ 2666351 h 5322465"/>
                <a:gd name="connsiteX0" fmla="*/ 108839 w 5237336"/>
                <a:gd name="connsiteY0" fmla="*/ 2666351 h 5322940"/>
                <a:gd name="connsiteX1" fmla="*/ 732953 w 5237336"/>
                <a:gd name="connsiteY1" fmla="*/ 997208 h 5322940"/>
                <a:gd name="connsiteX2" fmla="*/ 2764953 w 5237336"/>
                <a:gd name="connsiteY2" fmla="*/ 10237 h 5322940"/>
                <a:gd name="connsiteX3" fmla="*/ 4971126 w 5237336"/>
                <a:gd name="connsiteY3" fmla="*/ 619837 h 5322940"/>
                <a:gd name="connsiteX4" fmla="*/ 4927582 w 5237336"/>
                <a:gd name="connsiteY4" fmla="*/ 2869551 h 5322940"/>
                <a:gd name="connsiteX5" fmla="*/ 2764953 w 5237336"/>
                <a:gd name="connsiteY5" fmla="*/ 5322465 h 5322940"/>
                <a:gd name="connsiteX6" fmla="*/ 108839 w 5237336"/>
                <a:gd name="connsiteY6" fmla="*/ 2666351 h 5322940"/>
                <a:gd name="connsiteX0" fmla="*/ 108839 w 5705147"/>
                <a:gd name="connsiteY0" fmla="*/ 2666351 h 5325044"/>
                <a:gd name="connsiteX1" fmla="*/ 732953 w 5705147"/>
                <a:gd name="connsiteY1" fmla="*/ 997208 h 5325044"/>
                <a:gd name="connsiteX2" fmla="*/ 2764953 w 5705147"/>
                <a:gd name="connsiteY2" fmla="*/ 10237 h 5325044"/>
                <a:gd name="connsiteX3" fmla="*/ 4971126 w 5705147"/>
                <a:gd name="connsiteY3" fmla="*/ 619837 h 5325044"/>
                <a:gd name="connsiteX4" fmla="*/ 5609754 w 5705147"/>
                <a:gd name="connsiteY4" fmla="*/ 3116294 h 5325044"/>
                <a:gd name="connsiteX5" fmla="*/ 2764953 w 5705147"/>
                <a:gd name="connsiteY5" fmla="*/ 5322465 h 5325044"/>
                <a:gd name="connsiteX6" fmla="*/ 108839 w 5705147"/>
                <a:gd name="connsiteY6" fmla="*/ 2666351 h 5325044"/>
                <a:gd name="connsiteX0" fmla="*/ 49424 w 5645732"/>
                <a:gd name="connsiteY0" fmla="*/ 2666351 h 5343874"/>
                <a:gd name="connsiteX1" fmla="*/ 673538 w 5645732"/>
                <a:gd name="connsiteY1" fmla="*/ 997208 h 5343874"/>
                <a:gd name="connsiteX2" fmla="*/ 2705538 w 5645732"/>
                <a:gd name="connsiteY2" fmla="*/ 10237 h 5343874"/>
                <a:gd name="connsiteX3" fmla="*/ 4911711 w 5645732"/>
                <a:gd name="connsiteY3" fmla="*/ 619837 h 5343874"/>
                <a:gd name="connsiteX4" fmla="*/ 5550339 w 5645732"/>
                <a:gd name="connsiteY4" fmla="*/ 3116294 h 5343874"/>
                <a:gd name="connsiteX5" fmla="*/ 2705538 w 5645732"/>
                <a:gd name="connsiteY5" fmla="*/ 5322465 h 5343874"/>
                <a:gd name="connsiteX6" fmla="*/ 339710 w 5645732"/>
                <a:gd name="connsiteY6" fmla="*/ 4146808 h 5343874"/>
                <a:gd name="connsiteX7" fmla="*/ 49424 w 5645732"/>
                <a:gd name="connsiteY7" fmla="*/ 2666351 h 5343874"/>
                <a:gd name="connsiteX0" fmla="*/ 180841 w 5777149"/>
                <a:gd name="connsiteY0" fmla="*/ 2666351 h 5335133"/>
                <a:gd name="connsiteX1" fmla="*/ 804955 w 5777149"/>
                <a:gd name="connsiteY1" fmla="*/ 997208 h 5335133"/>
                <a:gd name="connsiteX2" fmla="*/ 2836955 w 5777149"/>
                <a:gd name="connsiteY2" fmla="*/ 10237 h 5335133"/>
                <a:gd name="connsiteX3" fmla="*/ 5043128 w 5777149"/>
                <a:gd name="connsiteY3" fmla="*/ 619837 h 5335133"/>
                <a:gd name="connsiteX4" fmla="*/ 5681756 w 5777149"/>
                <a:gd name="connsiteY4" fmla="*/ 3116294 h 5335133"/>
                <a:gd name="connsiteX5" fmla="*/ 2836955 w 5777149"/>
                <a:gd name="connsiteY5" fmla="*/ 5322465 h 5335133"/>
                <a:gd name="connsiteX6" fmla="*/ 238898 w 5777149"/>
                <a:gd name="connsiteY6" fmla="*/ 3958122 h 5335133"/>
                <a:gd name="connsiteX7" fmla="*/ 180841 w 5777149"/>
                <a:gd name="connsiteY7" fmla="*/ 2666351 h 5335133"/>
                <a:gd name="connsiteX0" fmla="*/ 162747 w 5788084"/>
                <a:gd name="connsiteY0" fmla="*/ 2274466 h 5335133"/>
                <a:gd name="connsiteX1" fmla="*/ 815890 w 5788084"/>
                <a:gd name="connsiteY1" fmla="*/ 997208 h 5335133"/>
                <a:gd name="connsiteX2" fmla="*/ 2847890 w 5788084"/>
                <a:gd name="connsiteY2" fmla="*/ 10237 h 5335133"/>
                <a:gd name="connsiteX3" fmla="*/ 5054063 w 5788084"/>
                <a:gd name="connsiteY3" fmla="*/ 619837 h 5335133"/>
                <a:gd name="connsiteX4" fmla="*/ 5692691 w 5788084"/>
                <a:gd name="connsiteY4" fmla="*/ 3116294 h 5335133"/>
                <a:gd name="connsiteX5" fmla="*/ 2847890 w 5788084"/>
                <a:gd name="connsiteY5" fmla="*/ 5322465 h 5335133"/>
                <a:gd name="connsiteX6" fmla="*/ 249833 w 5788084"/>
                <a:gd name="connsiteY6" fmla="*/ 3958122 h 5335133"/>
                <a:gd name="connsiteX7" fmla="*/ 162747 w 5788084"/>
                <a:gd name="connsiteY7" fmla="*/ 2274466 h 5335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/>
            </a:p>
          </p:txBody>
        </p:sp>
      </p:grpSp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4640704" y="660100"/>
            <a:ext cx="2910592" cy="2373032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6600" b="1">
                <a:solidFill>
                  <a:schemeClr val="accent4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r>
              <a:rPr kumimoji="1" lang="en-US" altLang="zh-CN" smtClean="0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3724507" y="3033133"/>
            <a:ext cx="4742986" cy="82519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000" b="0">
                <a:solidFill>
                  <a:schemeClr val="accent4">
                    <a:lumMod val="75000"/>
                  </a:schemeClr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8017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3468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93" r:id="rId3"/>
    <p:sldLayoutId id="2147483694" r:id="rId4"/>
    <p:sldLayoutId id="2147483695" r:id="rId5"/>
    <p:sldLayoutId id="2147483696" r:id="rId6"/>
    <p:sldLayoutId id="2147483688" r:id="rId7"/>
    <p:sldLayoutId id="2147483697" r:id="rId8"/>
    <p:sldLayoutId id="2147483700" r:id="rId9"/>
    <p:sldLayoutId id="2147483701" r:id="rId10"/>
    <p:sldLayoutId id="2147483689" r:id="rId11"/>
    <p:sldLayoutId id="2147483687" r:id="rId12"/>
    <p:sldLayoutId id="2147483698" r:id="rId13"/>
    <p:sldLayoutId id="2147483699" r:id="rId14"/>
    <p:sldLayoutId id="2147483686" r:id="rId15"/>
    <p:sldLayoutId id="2147483690" r:id="rId16"/>
    <p:sldLayoutId id="2147483691" r:id="rId17"/>
    <p:sldLayoutId id="2147483692" r:id="rId18"/>
    <p:sldLayoutId id="2147483702" r:id="rId19"/>
    <p:sldLayoutId id="2147483703" r:id="rId20"/>
    <p:sldLayoutId id="2147483704" r:id="rId21"/>
    <p:sldLayoutId id="2147483685" r:id="rId2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5924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2" r:id="rId2"/>
    <p:sldLayoutId id="214748368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KNL/NLP_MODELS_NOTEBOOK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.png"/><Relationship Id="rId4" Type="http://schemas.openxmlformats.org/officeDocument/2006/relationships/hyperlink" Target="https://blog.gknl.xyz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emf"/><Relationship Id="rId4" Type="http://schemas.openxmlformats.org/officeDocument/2006/relationships/image" Target="../media/image15.png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3442092" y="2885156"/>
            <a:ext cx="5797477" cy="1041761"/>
          </a:xfrm>
        </p:spPr>
        <p:txBody>
          <a:bodyPr/>
          <a:lstStyle/>
          <a:p>
            <a:pPr algn="ctr"/>
            <a:r>
              <a:rPr kumimoji="1" lang="en-US" altLang="zh-CN" sz="4400" dirty="0" smtClean="0"/>
              <a:t>2021 </a:t>
            </a:r>
            <a:r>
              <a:rPr kumimoji="1" lang="zh-CN" altLang="en-US" sz="4400" dirty="0" smtClean="0"/>
              <a:t>年中总结汇报</a:t>
            </a:r>
            <a:endParaRPr kumimoji="1" lang="zh-CN" altLang="en-US" sz="44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5438042" y="4425203"/>
            <a:ext cx="1808332" cy="40912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2000" dirty="0"/>
              <a:t>汇报</a:t>
            </a:r>
            <a:r>
              <a:rPr kumimoji="1" lang="zh-CN" altLang="en-US" sz="2000" dirty="0" smtClean="0"/>
              <a:t>人：彭淼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533" y="382762"/>
            <a:ext cx="1896698" cy="603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76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8391"/>
    </mc:Choice>
    <mc:Fallback xmlns="">
      <p:transition advTm="839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4617351" y="223946"/>
            <a:ext cx="2492990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30000"/>
              </a:lnSpc>
            </a:pPr>
            <a:r>
              <a:rPr lang="zh-CN" altLang="en-US" sz="2000" b="1" dirty="0" smtClean="0">
                <a:solidFill>
                  <a:schemeClr val="bg1"/>
                </a:solidFill>
              </a:rPr>
              <a:t>航向预测多分支网络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lvl="0" algn="ctr">
              <a:lnSpc>
                <a:spcPct val="130000"/>
              </a:lnSpc>
            </a:pPr>
            <a:r>
              <a:rPr lang="en-US" altLang="zh-CN" sz="2000" b="1" dirty="0" smtClean="0">
                <a:solidFill>
                  <a:schemeClr val="bg1"/>
                </a:solidFill>
              </a:rPr>
              <a:t>MB-Net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339937" y="6389042"/>
            <a:ext cx="2852063" cy="412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lnSpc>
                <a:spcPct val="130000"/>
              </a:lnSpc>
            </a:pPr>
            <a:r>
              <a:rPr lang="zh-CN" altLang="en-US" sz="1600" b="1" dirty="0" smtClean="0">
                <a:solidFill>
                  <a:schemeClr val="accent3">
                    <a:lumMod val="75000"/>
                  </a:schemeClr>
                </a:solidFill>
              </a:rPr>
              <a:t>遥感图像中船舶航行方向预测</a:t>
            </a:r>
            <a:endParaRPr lang="en-US" altLang="zh-CN" sz="16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80210" y="1512304"/>
            <a:ext cx="6509870" cy="12992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了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船头所在方向，对船舶旋转框的四条边按照逆时针顺序进行标注，将船头方向预测转化为一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对船头所在象限的分类问题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883974" y="5987001"/>
          <a:ext cx="1702341" cy="36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4" imgW="939392" imgH="203112" progId="Equation.DSMT4">
                  <p:embed/>
                </p:oleObj>
              </mc:Choice>
              <mc:Fallback>
                <p:oleObj name="Equation" r:id="rId4" imgW="939392" imgH="203112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974" y="5987001"/>
                        <a:ext cx="1702341" cy="360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5020" y="1381326"/>
            <a:ext cx="3979478" cy="478600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7393" y="3047130"/>
            <a:ext cx="3275504" cy="2884644"/>
          </a:xfrm>
          <a:prstGeom prst="rect">
            <a:avLst/>
          </a:prstGeom>
        </p:spPr>
      </p:pic>
      <p:sp>
        <p:nvSpPr>
          <p:cNvPr id="9" name="文本占位符 1"/>
          <p:cNvSpPr txBox="1">
            <a:spLocks/>
          </p:cNvSpPr>
          <p:nvPr/>
        </p:nvSpPr>
        <p:spPr>
          <a:xfrm>
            <a:off x="299591" y="231267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毕业设计</a:t>
            </a:r>
          </a:p>
        </p:txBody>
      </p:sp>
    </p:spTree>
    <p:extLst>
      <p:ext uri="{BB962C8B-B14F-4D97-AF65-F5344CB8AC3E}">
        <p14:creationId xmlns:p14="http://schemas.microsoft.com/office/powerpoint/2010/main" val="1715098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8200"/>
    </mc:Choice>
    <mc:Fallback xmlns="">
      <p:transition advTm="2820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占位符 1"/>
          <p:cNvSpPr txBox="1">
            <a:spLocks/>
          </p:cNvSpPr>
          <p:nvPr/>
        </p:nvSpPr>
        <p:spPr>
          <a:xfrm>
            <a:off x="147191" y="258232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毕业设计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7275" y="1596277"/>
            <a:ext cx="47874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aseline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基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aster RCNN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网络结构的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2CNN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数据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集：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HRSC2016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OTA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" name="图片 6" descr="D:\vsWorkPlace\neuthesis-bachelor\Img\chapter3\HRSC2016.png"/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57275" y="4713045"/>
            <a:ext cx="4682510" cy="1745447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5683" y="1635170"/>
            <a:ext cx="7212124" cy="142784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636231" y="1130124"/>
            <a:ext cx="4196983" cy="466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HRSC2016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不同特征融合算法性能比较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92261" y="3321789"/>
            <a:ext cx="7396549" cy="3644618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6713254" y="2855636"/>
            <a:ext cx="4196983" cy="466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HRSC2016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上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S-RFPN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性能比较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53013" y="2855636"/>
            <a:ext cx="6208037" cy="1628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952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481"/>
    </mc:Choice>
    <mc:Fallback xmlns="">
      <p:transition advTm="3481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占位符 1"/>
          <p:cNvSpPr txBox="1">
            <a:spLocks/>
          </p:cNvSpPr>
          <p:nvPr/>
        </p:nvSpPr>
        <p:spPr>
          <a:xfrm>
            <a:off x="147191" y="258232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毕业设计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031234" y="2097326"/>
          <a:ext cx="10297165" cy="3795474"/>
        </p:xfrm>
        <a:graphic>
          <a:graphicData uri="http://schemas.openxmlformats.org/drawingml/2006/table">
            <a:tbl>
              <a:tblPr firstRow="1" firstCol="1" bandRow="1"/>
              <a:tblGrid>
                <a:gridCol w="1604298">
                  <a:extLst>
                    <a:ext uri="{9D8B030D-6E8A-4147-A177-3AD203B41FA5}">
                      <a16:colId xmlns:a16="http://schemas.microsoft.com/office/drawing/2014/main" val="3741956423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4042908456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1477768863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2532074237"/>
                    </a:ext>
                  </a:extLst>
                </a:gridCol>
                <a:gridCol w="638425">
                  <a:extLst>
                    <a:ext uri="{9D8B030D-6E8A-4147-A177-3AD203B41FA5}">
                      <a16:colId xmlns:a16="http://schemas.microsoft.com/office/drawing/2014/main" val="2546220171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1395089111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1960479091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2549847245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33846579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1288887442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2106964785"/>
                    </a:ext>
                  </a:extLst>
                </a:gridCol>
                <a:gridCol w="593117">
                  <a:extLst>
                    <a:ext uri="{9D8B030D-6E8A-4147-A177-3AD203B41FA5}">
                      <a16:colId xmlns:a16="http://schemas.microsoft.com/office/drawing/2014/main" val="3118911019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324444342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130862475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956331130"/>
                    </a:ext>
                  </a:extLst>
                </a:gridCol>
                <a:gridCol w="523096">
                  <a:extLst>
                    <a:ext uri="{9D8B030D-6E8A-4147-A177-3AD203B41FA5}">
                      <a16:colId xmlns:a16="http://schemas.microsoft.com/office/drawing/2014/main" val="4149906772"/>
                    </a:ext>
                  </a:extLst>
                </a:gridCol>
                <a:gridCol w="661077">
                  <a:extLst>
                    <a:ext uri="{9D8B030D-6E8A-4147-A177-3AD203B41FA5}">
                      <a16:colId xmlns:a16="http://schemas.microsoft.com/office/drawing/2014/main" val="4030576622"/>
                    </a:ext>
                  </a:extLst>
                </a:gridCol>
              </a:tblGrid>
              <a:tr h="4978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算法模型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L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D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T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H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T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B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A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HA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H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AP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1875108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-DFPN</a:t>
                      </a:r>
                      <a:r>
                        <a:rPr lang="en-US" altLang="zh-CN" sz="1600" kern="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44]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25450" algn="ctr"/>
                          <a:tab pos="850900" algn="r"/>
                        </a:tabLs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.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5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3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5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.9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6109678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lang="en-US" sz="1400" kern="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NN</a:t>
                      </a:r>
                      <a:r>
                        <a:rPr lang="en-US" sz="1600" kern="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21]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5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5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6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4219126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RPN</a:t>
                      </a:r>
                      <a:r>
                        <a:rPr lang="en-US" sz="1600" kern="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19]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8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1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.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.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1.0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1208557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OI Transformer</a:t>
                      </a:r>
                      <a:r>
                        <a:rPr lang="en-US" sz="1600" kern="0" baseline="30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24]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8.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8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9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3.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7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.5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798577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AD-Net</a:t>
                      </a:r>
                      <a:r>
                        <a:rPr lang="en-US" altLang="zh-CN" sz="1600" kern="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45]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7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2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1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7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.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.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0510569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CRDet</a:t>
                      </a:r>
                      <a:r>
                        <a:rPr lang="en-US" sz="1600" kern="0" baseline="30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40]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9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7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6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5.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5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6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4533684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liding </a:t>
                      </a:r>
                      <a:r>
                        <a:rPr lang="en-US" sz="1400" kern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Vertex</a:t>
                      </a:r>
                      <a:r>
                        <a:rPr lang="en-US" altLang="zh-CN" sz="1600" kern="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26]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9.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5.0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6.8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6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0.9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0.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0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4909314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RDet</a:t>
                      </a:r>
                      <a:r>
                        <a:rPr lang="en-US" altLang="zh-CN" sz="1600" kern="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[46]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9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4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2.1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7.9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8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6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5.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2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1470469"/>
                  </a:ext>
                </a:extLst>
              </a:tr>
              <a:tr h="3664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sz="1400" b="1" kern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400" b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Det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1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4.4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.8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8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3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4.5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6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8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8.5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6.8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.6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.1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2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9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6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8.99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6441" marR="6644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1063602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4081324" y="1512017"/>
            <a:ext cx="419698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OTA1.0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上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b="1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Det</a:t>
            </a:r>
            <a:r>
              <a:rPr lang="zh-CN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性能比较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4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 smtClean="0"/>
              <a:t>04</a:t>
            </a:r>
            <a:r>
              <a:rPr kumimoji="1" lang="zh-CN" altLang="en-US" dirty="0" smtClean="0"/>
              <a:t> 七月</a:t>
            </a:r>
            <a:endParaRPr kumimoji="1" lang="zh-CN" altLang="en-US" dirty="0"/>
          </a:p>
        </p:txBody>
      </p:sp>
      <p:sp>
        <p:nvSpPr>
          <p:cNvPr id="4" name="文本框 8"/>
          <p:cNvSpPr txBox="1"/>
          <p:nvPr/>
        </p:nvSpPr>
        <p:spPr>
          <a:xfrm>
            <a:off x="1381667" y="3560413"/>
            <a:ext cx="48572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知识图谱嵌入、补全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相关理论知识学习、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文献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阅读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相关模型代码学习（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ransE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、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ompGCN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81667" y="2154267"/>
            <a:ext cx="206979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新环境的适应</a:t>
            </a:r>
            <a:endParaRPr lang="en-US" altLang="zh-CN" sz="2000" b="1" dirty="0"/>
          </a:p>
        </p:txBody>
      </p:sp>
      <p:sp>
        <p:nvSpPr>
          <p:cNvPr id="6" name="矩形 5"/>
          <p:cNvSpPr/>
          <p:nvPr/>
        </p:nvSpPr>
        <p:spPr>
          <a:xfrm>
            <a:off x="1381667" y="3007608"/>
            <a:ext cx="30957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研究方向的入门与学习</a:t>
            </a:r>
            <a:endParaRPr lang="en-US" altLang="zh-CN" sz="2000" b="1" dirty="0"/>
          </a:p>
        </p:txBody>
      </p:sp>
      <p:sp>
        <p:nvSpPr>
          <p:cNvPr id="7" name="矩形 6"/>
          <p:cNvSpPr/>
          <p:nvPr/>
        </p:nvSpPr>
        <p:spPr>
          <a:xfrm>
            <a:off x="6944267" y="2156401"/>
            <a:ext cx="25827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草莓智慧园区项目</a:t>
            </a:r>
            <a:endParaRPr lang="en-US" altLang="zh-CN" sz="2000" b="1" dirty="0"/>
          </a:p>
        </p:txBody>
      </p:sp>
      <p:sp>
        <p:nvSpPr>
          <p:cNvPr id="8" name="文本框 8"/>
          <p:cNvSpPr txBox="1"/>
          <p:nvPr/>
        </p:nvSpPr>
        <p:spPr>
          <a:xfrm>
            <a:off x="6944267" y="2710398"/>
            <a:ext cx="36189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项目调研与学习整理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需求分析与整理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原型设计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652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796"/>
    </mc:Choice>
    <mc:Fallback xmlns="">
      <p:transition advTm="8796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 smtClean="0"/>
              <a:t>05</a:t>
            </a:r>
            <a:r>
              <a:rPr kumimoji="1" lang="zh-CN" altLang="en-US" dirty="0" smtClean="0"/>
              <a:t> 暑期及之后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229267" y="1743453"/>
            <a:ext cx="25827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调整心态步入正轨</a:t>
            </a:r>
            <a:endParaRPr lang="en-US" altLang="zh-CN" sz="2000" b="1" dirty="0"/>
          </a:p>
        </p:txBody>
      </p:sp>
      <p:sp>
        <p:nvSpPr>
          <p:cNvPr id="8" name="矩形 7"/>
          <p:cNvSpPr/>
          <p:nvPr/>
        </p:nvSpPr>
        <p:spPr>
          <a:xfrm>
            <a:off x="1229267" y="4636870"/>
            <a:ext cx="33754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 smtClean="0"/>
              <a:t>KGE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KGC</a:t>
            </a:r>
            <a:r>
              <a:rPr lang="zh-CN" altLang="en-US" sz="2000" b="1" dirty="0" smtClean="0"/>
              <a:t>方向深入学习</a:t>
            </a:r>
            <a:endParaRPr lang="en-US" altLang="zh-CN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1553117" y="5101700"/>
            <a:ext cx="3735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如何去寻找待解决的问题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如何去实现自己的一些想法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29267" y="2753103"/>
            <a:ext cx="25827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进一步牢固基本功</a:t>
            </a:r>
            <a:endParaRPr lang="en-US" altLang="zh-CN" sz="20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1553117" y="3217933"/>
            <a:ext cx="4542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S224W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图机器学习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Dive 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into Deep Learning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Pytorch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1629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1216233" y="2752199"/>
            <a:ext cx="9776790" cy="1041761"/>
          </a:xfrm>
        </p:spPr>
        <p:txBody>
          <a:bodyPr/>
          <a:lstStyle/>
          <a:p>
            <a:pPr algn="ctr"/>
            <a:r>
              <a:rPr kumimoji="1" lang="en-US" altLang="zh-CN" sz="4400" dirty="0" smtClean="0"/>
              <a:t>Thank You</a:t>
            </a:r>
            <a:endParaRPr kumimoji="1" lang="zh-CN" altLang="en-US" sz="4400" dirty="0"/>
          </a:p>
        </p:txBody>
      </p:sp>
      <p:sp>
        <p:nvSpPr>
          <p:cNvPr id="20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5438042" y="4425203"/>
            <a:ext cx="1808332" cy="40912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2000" dirty="0"/>
              <a:t>汇报</a:t>
            </a:r>
            <a:r>
              <a:rPr kumimoji="1" lang="zh-CN" altLang="en-US" sz="2000" dirty="0" smtClean="0"/>
              <a:t>人：彭淼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533" y="382762"/>
            <a:ext cx="1896698" cy="603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768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r>
              <a:rPr kumimoji="1" lang="zh-CN" altLang="en-US" dirty="0"/>
              <a:t> 自我介绍</a:t>
            </a:r>
          </a:p>
        </p:txBody>
      </p:sp>
      <p:sp>
        <p:nvSpPr>
          <p:cNvPr id="6" name="文本框 8"/>
          <p:cNvSpPr txBox="1"/>
          <p:nvPr/>
        </p:nvSpPr>
        <p:spPr>
          <a:xfrm>
            <a:off x="3351247" y="2851400"/>
            <a:ext cx="318290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姓名：彭淼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年龄：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0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籍贯：四川成都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政治面貌：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预备党员</a:t>
            </a:r>
          </a:p>
        </p:txBody>
      </p:sp>
      <p:sp>
        <p:nvSpPr>
          <p:cNvPr id="7" name="矩形 6"/>
          <p:cNvSpPr/>
          <p:nvPr/>
        </p:nvSpPr>
        <p:spPr>
          <a:xfrm>
            <a:off x="3351247" y="2210199"/>
            <a:ext cx="1556836" cy="4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个人信息</a:t>
            </a:r>
            <a:endParaRPr lang="en-US" altLang="zh-CN" sz="2000" b="1" dirty="0"/>
          </a:p>
        </p:txBody>
      </p:sp>
      <p:sp>
        <p:nvSpPr>
          <p:cNvPr id="12" name="矩形 11"/>
          <p:cNvSpPr/>
          <p:nvPr/>
        </p:nvSpPr>
        <p:spPr>
          <a:xfrm>
            <a:off x="7166631" y="2190707"/>
            <a:ext cx="155683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学习经历</a:t>
            </a:r>
            <a:endParaRPr lang="en-US" altLang="zh-CN" sz="2000" b="1" dirty="0"/>
          </a:p>
        </p:txBody>
      </p:sp>
      <p:sp>
        <p:nvSpPr>
          <p:cNvPr id="13" name="文本框 8"/>
          <p:cNvSpPr txBox="1"/>
          <p:nvPr/>
        </p:nvSpPr>
        <p:spPr>
          <a:xfrm>
            <a:off x="7166631" y="3061994"/>
            <a:ext cx="45967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本科院校：东北大学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本科专业：软件工程（大数据实验班）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研究生专业：计算机科学与技术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3804" y="2683150"/>
            <a:ext cx="1539185" cy="2052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38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113"/>
    </mc:Choice>
    <mc:Fallback xmlns="">
      <p:transition advTm="2211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 smtClean="0"/>
              <a:t>02</a:t>
            </a:r>
            <a:r>
              <a:rPr kumimoji="1" lang="zh-CN" altLang="en-US" dirty="0" smtClean="0"/>
              <a:t> 六月前</a:t>
            </a:r>
            <a:endParaRPr kumimoji="1" lang="zh-CN" altLang="en-US" dirty="0"/>
          </a:p>
        </p:txBody>
      </p:sp>
      <p:sp>
        <p:nvSpPr>
          <p:cNvPr id="13" name="文本框 8"/>
          <p:cNvSpPr txBox="1"/>
          <p:nvPr/>
        </p:nvSpPr>
        <p:spPr>
          <a:xfrm>
            <a:off x="795885" y="2395978"/>
            <a:ext cx="63383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统计自然语言处理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统计学习方法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边学边写：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3"/>
              </a:rPr>
              <a:t>http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3"/>
              </a:rPr>
              <a:t>://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3"/>
              </a:rPr>
              <a:t>github.com/GKNL/NLP_MODELS_NOTEBOOK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4"/>
              </a:rPr>
              <a:t>http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4"/>
              </a:rPr>
              <a:t>://blog.gknl.xyz/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报（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5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）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5885" y="1657775"/>
            <a:ext cx="2069797" cy="4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/>
              <a:t>基础知识补全</a:t>
            </a:r>
            <a:endParaRPr lang="en-US" altLang="zh-CN" sz="20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05625" y="1513488"/>
            <a:ext cx="5051537" cy="4639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09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113"/>
    </mc:Choice>
    <mc:Fallback xmlns="">
      <p:transition advTm="2211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 smtClean="0"/>
              <a:t>02</a:t>
            </a:r>
            <a:r>
              <a:rPr kumimoji="1" lang="zh-CN" altLang="en-US" dirty="0" smtClean="0"/>
              <a:t> 六月前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5204" y="1284530"/>
            <a:ext cx="16426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 smtClean="0"/>
              <a:t>毕业设计</a:t>
            </a:r>
            <a:endParaRPr lang="en-US" altLang="zh-CN" sz="2000" b="1" dirty="0"/>
          </a:p>
        </p:txBody>
      </p:sp>
      <p:sp>
        <p:nvSpPr>
          <p:cNvPr id="10" name="文本框 8"/>
          <p:cNvSpPr txBox="1"/>
          <p:nvPr/>
        </p:nvSpPr>
        <p:spPr>
          <a:xfrm>
            <a:off x="246136" y="1710298"/>
            <a:ext cx="59774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基于旋转区域卷积网络的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遥感船舶检测工具的设计与实现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8"/>
          <p:cNvSpPr txBox="1"/>
          <p:nvPr/>
        </p:nvSpPr>
        <p:spPr>
          <a:xfrm>
            <a:off x="1062404" y="2725961"/>
            <a:ext cx="434496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题：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V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标检测方向（遥感图像）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较为系统地广泛阅读领域内相关论文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合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论文如何去复现模型代码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结构的排列组合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的设计与开展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使用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aTeX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完成论文撰写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类论文 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&gt; 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系统类论文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87021" y="1247775"/>
            <a:ext cx="5781675" cy="55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33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113"/>
    </mc:Choice>
    <mc:Fallback xmlns="">
      <p:transition advTm="2211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3304194" y="345742"/>
            <a:ext cx="48013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30000"/>
              </a:lnSpc>
            </a:pPr>
            <a:r>
              <a:rPr lang="zh-CN" altLang="en-US" sz="2000" b="1" dirty="0">
                <a:solidFill>
                  <a:schemeClr val="bg1"/>
                </a:solidFill>
              </a:rPr>
              <a:t>遥感</a:t>
            </a:r>
            <a:r>
              <a:rPr lang="zh-CN" altLang="en-US" sz="2000" b="1" dirty="0" smtClean="0">
                <a:solidFill>
                  <a:schemeClr val="bg1"/>
                </a:solidFill>
              </a:rPr>
              <a:t>图像中船舶目标检测任务的三个难点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sp>
        <p:nvSpPr>
          <p:cNvPr id="14" name="文本占位符 1"/>
          <p:cNvSpPr txBox="1">
            <a:spLocks/>
          </p:cNvSpPr>
          <p:nvPr/>
        </p:nvSpPr>
        <p:spPr>
          <a:xfrm>
            <a:off x="299591" y="231267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毕业设计</a:t>
            </a:r>
          </a:p>
        </p:txBody>
      </p:sp>
      <p:sp>
        <p:nvSpPr>
          <p:cNvPr id="12" name="文本框 8"/>
          <p:cNvSpPr txBox="1"/>
          <p:nvPr/>
        </p:nvSpPr>
        <p:spPr>
          <a:xfrm>
            <a:off x="3591425" y="5970865"/>
            <a:ext cx="497618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海洋遥感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图像一般像素分辨率极大，背景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复杂</a:t>
            </a:r>
            <a:endParaRPr lang="zh-CN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34687" y="1480036"/>
            <a:ext cx="387798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船舶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任意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角度分布，且排列杂乱密集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286" y="1987868"/>
            <a:ext cx="4432151" cy="3914809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6328023" y="1480036"/>
            <a:ext cx="4339650" cy="4682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大中小目标分布不均，其中以小目标居多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04851" y="1987867"/>
            <a:ext cx="5659324" cy="391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6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4196"/>
    </mc:Choice>
    <mc:Fallback xmlns="">
      <p:transition advTm="54196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3795243" y="111319"/>
            <a:ext cx="4288353" cy="9612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场景遥感图像船舶旋转检测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2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b="1" baseline="30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Det</a:t>
            </a:r>
            <a:endParaRPr lang="en-US" altLang="zh-CN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占位符 1"/>
          <p:cNvSpPr txBox="1">
            <a:spLocks/>
          </p:cNvSpPr>
          <p:nvPr/>
        </p:nvSpPr>
        <p:spPr>
          <a:xfrm>
            <a:off x="299591" y="231267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毕业设计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1312" y="1324816"/>
            <a:ext cx="6978264" cy="4075407"/>
          </a:xfrm>
          <a:prstGeom prst="rect">
            <a:avLst/>
          </a:prstGeom>
        </p:spPr>
      </p:pic>
      <p:sp>
        <p:nvSpPr>
          <p:cNvPr id="7" name="文本框 8"/>
          <p:cNvSpPr txBox="1"/>
          <p:nvPr/>
        </p:nvSpPr>
        <p:spPr>
          <a:xfrm>
            <a:off x="74059" y="1700694"/>
            <a:ext cx="43617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基于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旋转检测框的多尺度融合特征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金字塔网络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S-RFPN</a:t>
            </a: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稠密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尺度特征金字塔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SFPN</a:t>
            </a: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旋转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OU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742950" lvl="1" indent="-285750">
              <a:lnSpc>
                <a:spcPct val="150000"/>
              </a:lnSpc>
              <a:buFontTx/>
              <a:buChar char="-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旋转非极大值抑制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-NMS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针对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遥感图像复杂背景的特征实例去噪算法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FD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航向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预测多分支网络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MB-Net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78AE4C7A-E2AE-4390-A492-9180CB787563}"/>
              </a:ext>
            </a:extLst>
          </p:cNvPr>
          <p:cNvCxnSpPr/>
          <p:nvPr/>
        </p:nvCxnSpPr>
        <p:spPr>
          <a:xfrm>
            <a:off x="4531854" y="1417485"/>
            <a:ext cx="0" cy="39827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651488" y="5491527"/>
            <a:ext cx="8575862" cy="12640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indent="266700">
              <a:lnSpc>
                <a:spcPct val="130000"/>
              </a:lnSpc>
              <a:spcAft>
                <a:spcPts val="0"/>
              </a:spcAft>
            </a:pPr>
            <a:r>
              <a:rPr lang="en-US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ackbone</a:t>
            </a:r>
            <a:r>
              <a:rPr lang="zh-CN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esnet50                         </a:t>
            </a:r>
            <a:r>
              <a:rPr lang="en-US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ead</a:t>
            </a:r>
            <a:r>
              <a:rPr lang="zh-CN" altLang="zh-CN" sz="20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水平分支</a:t>
            </a:r>
            <a:r>
              <a:rPr lang="en-US" altLang="zh-CN" sz="20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0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旋转分支</a:t>
            </a:r>
          </a:p>
          <a:p>
            <a:pPr indent="266700">
              <a:lnSpc>
                <a:spcPct val="130000"/>
              </a:lnSpc>
              <a:spcAft>
                <a:spcPts val="0"/>
              </a:spcAft>
            </a:pPr>
            <a:r>
              <a:rPr lang="en-US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eck</a:t>
            </a:r>
            <a:r>
              <a:rPr lang="zh-CN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SFPN</a:t>
            </a:r>
            <a:r>
              <a:rPr lang="zh-CN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OI </a:t>
            </a:r>
            <a:r>
              <a:rPr lang="en-US" altLang="zh-CN" sz="2000" b="1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xtractor</a:t>
            </a:r>
            <a:r>
              <a:rPr lang="zh-CN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OI Align          </a:t>
            </a:r>
            <a:r>
              <a:rPr lang="en-US" altLang="zh-CN" sz="2000" b="1" kern="1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ostprocess</a:t>
            </a:r>
            <a:r>
              <a:rPr lang="zh-CN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-NMS</a:t>
            </a:r>
            <a:endParaRPr lang="zh-CN" altLang="zh-CN" sz="2000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30000"/>
              </a:lnSpc>
              <a:spcAft>
                <a:spcPts val="0"/>
              </a:spcAft>
            </a:pPr>
            <a:r>
              <a:rPr lang="en-US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en-US" altLang="zh-CN" sz="2000" b="1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unction</a:t>
            </a:r>
            <a:r>
              <a:rPr lang="zh-CN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ulti-task </a:t>
            </a:r>
            <a:r>
              <a:rPr lang="en-US" altLang="zh-CN" sz="2000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oss(Cross Entropy </a:t>
            </a:r>
            <a:r>
              <a:rPr lang="en-US" altLang="zh-CN" sz="20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oss + Smooth L1 Loss)</a:t>
            </a:r>
            <a:endParaRPr lang="zh-CN" altLang="zh-CN" sz="2000" kern="100" dirty="0">
              <a:effectLst/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82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4196"/>
    </mc:Choice>
    <mc:Fallback xmlns="">
      <p:transition advTm="54196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4949403" y="192146"/>
            <a:ext cx="1980029" cy="853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30000"/>
              </a:lnSpc>
            </a:pPr>
            <a:r>
              <a:rPr lang="zh-CN" altLang="en-US" sz="2000" b="1" dirty="0" smtClean="0">
                <a:solidFill>
                  <a:schemeClr val="bg1"/>
                </a:solidFill>
              </a:rPr>
              <a:t>稠密特征金字塔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lvl="0" algn="ctr">
              <a:lnSpc>
                <a:spcPct val="130000"/>
              </a:lnSpc>
            </a:pPr>
            <a:r>
              <a:rPr lang="en-US" altLang="zh-CN" sz="2000" b="1" dirty="0" smtClean="0">
                <a:solidFill>
                  <a:schemeClr val="bg1"/>
                </a:solidFill>
              </a:rPr>
              <a:t>DSFPN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4118" y="1543167"/>
            <a:ext cx="5852952" cy="258516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22289" y="1638048"/>
            <a:ext cx="571351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比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于自然场景的目标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遥感图像中的船舶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具有更加复杂和特殊的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特征，需要更加有效的特征提取方法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FP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网络结构进行了调整，设计了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密集特征金字塔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网络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SFPN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通过特征融合的方式，将更丰富的高层语义传播到低层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卷积。强调对高层语义特征图的多次重复利用，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鼓励特征重用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458285" y="6389042"/>
            <a:ext cx="3733715" cy="412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lnSpc>
                <a:spcPct val="130000"/>
              </a:lnSpc>
            </a:pPr>
            <a:r>
              <a:rPr lang="zh-CN" altLang="en-US" sz="1600" b="1" dirty="0" smtClean="0">
                <a:solidFill>
                  <a:schemeClr val="accent3">
                    <a:lumMod val="75000"/>
                  </a:schemeClr>
                </a:solidFill>
              </a:rPr>
              <a:t>针对遥感图像中船舶 “尺度不一”问题</a:t>
            </a:r>
            <a:endParaRPr lang="en-US" altLang="zh-CN" sz="16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15" name="图片 14" descr="D:\vsWorkPlace\neuthesis-bachelor\Img\chapter3\DSFPN_heat_map.png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289" y="5149409"/>
            <a:ext cx="6380068" cy="1397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3880" y="4524364"/>
            <a:ext cx="4664090" cy="1615178"/>
          </a:xfrm>
          <a:prstGeom prst="rect">
            <a:avLst/>
          </a:prstGeom>
        </p:spPr>
      </p:pic>
      <p:sp>
        <p:nvSpPr>
          <p:cNvPr id="9" name="文本占位符 1"/>
          <p:cNvSpPr txBox="1">
            <a:spLocks/>
          </p:cNvSpPr>
          <p:nvPr/>
        </p:nvSpPr>
        <p:spPr>
          <a:xfrm>
            <a:off x="299591" y="231267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毕业设计</a:t>
            </a:r>
          </a:p>
        </p:txBody>
      </p:sp>
    </p:spTree>
    <p:extLst>
      <p:ext uri="{BB962C8B-B14F-4D97-AF65-F5344CB8AC3E}">
        <p14:creationId xmlns:p14="http://schemas.microsoft.com/office/powerpoint/2010/main" val="87636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627"/>
    </mc:Choice>
    <mc:Fallback xmlns="">
      <p:transition advTm="53627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4179962" y="372707"/>
            <a:ext cx="351891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30000"/>
              </a:lnSpc>
            </a:pPr>
            <a:r>
              <a:rPr lang="zh-CN" altLang="en-US" sz="2000" b="1" dirty="0" smtClean="0">
                <a:solidFill>
                  <a:schemeClr val="bg1"/>
                </a:solidFill>
              </a:rPr>
              <a:t>基于旋转候选区域的检测方法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2939" y="1463403"/>
            <a:ext cx="633143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于遥感图像中方向任意且密集排列的物体，传统水平检测框会包含大量背景区域，并且在后处理阶段被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MS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抑制掉，从而造成漏检的情况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占位符 1"/>
          <p:cNvSpPr txBox="1">
            <a:spLocks/>
          </p:cNvSpPr>
          <p:nvPr/>
        </p:nvSpPr>
        <p:spPr>
          <a:xfrm>
            <a:off x="299591" y="231267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毕业设计</a:t>
            </a:r>
          </a:p>
        </p:txBody>
      </p:sp>
      <p:sp>
        <p:nvSpPr>
          <p:cNvPr id="10" name="矩形 9"/>
          <p:cNvSpPr/>
          <p:nvPr/>
        </p:nvSpPr>
        <p:spPr>
          <a:xfrm>
            <a:off x="7021995" y="6389042"/>
            <a:ext cx="5170005" cy="412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lnSpc>
                <a:spcPct val="130000"/>
              </a:lnSpc>
            </a:pPr>
            <a:r>
              <a:rPr lang="zh-CN" altLang="en-US" sz="1600" b="1" dirty="0" smtClean="0">
                <a:solidFill>
                  <a:schemeClr val="accent3">
                    <a:lumMod val="75000"/>
                  </a:schemeClr>
                </a:solidFill>
              </a:rPr>
              <a:t>针对遥感图像中船舶“任意</a:t>
            </a:r>
            <a:r>
              <a:rPr lang="zh-CN" altLang="en-US" sz="1600" b="1" dirty="0">
                <a:solidFill>
                  <a:schemeClr val="accent3">
                    <a:lumMod val="75000"/>
                  </a:schemeClr>
                </a:solidFill>
              </a:rPr>
              <a:t>角度分布且排列</a:t>
            </a:r>
            <a:r>
              <a:rPr lang="zh-CN" altLang="en-US" sz="1600" b="1" dirty="0" smtClean="0">
                <a:solidFill>
                  <a:schemeClr val="accent3">
                    <a:lumMod val="75000"/>
                  </a:schemeClr>
                </a:solidFill>
              </a:rPr>
              <a:t>密集” 问题</a:t>
            </a:r>
            <a:endParaRPr lang="en-US" altLang="zh-CN" sz="16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7779" y="1594996"/>
            <a:ext cx="4323234" cy="4623111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375387" y="4239211"/>
          <a:ext cx="2876981" cy="96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5" imgW="1244600" imgH="419100" progId="Equation.DSMT4">
                  <p:embed/>
                </p:oleObj>
              </mc:Choice>
              <mc:Fallback>
                <p:oleObj name="Equation" r:id="rId5" imgW="1244600" imgH="4191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87" y="4239211"/>
                        <a:ext cx="2876981" cy="965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479167" y="5890662"/>
          <a:ext cx="1320255" cy="32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167" y="5890662"/>
                        <a:ext cx="1320255" cy="327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4350" y="3101713"/>
            <a:ext cx="1868018" cy="113749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4350" y="5176491"/>
            <a:ext cx="1868018" cy="113749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10315" y="2996262"/>
            <a:ext cx="3103285" cy="289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37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4196"/>
    </mc:Choice>
    <mc:Fallback xmlns="">
      <p:transition advTm="54196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4745591" y="199522"/>
            <a:ext cx="2236510" cy="853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30000"/>
              </a:lnSpc>
            </a:pPr>
            <a:r>
              <a:rPr lang="zh-CN" altLang="en-US" sz="2000" b="1" dirty="0" smtClean="0">
                <a:solidFill>
                  <a:schemeClr val="bg1"/>
                </a:solidFill>
              </a:rPr>
              <a:t>实例特征去噪算法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lvl="0" algn="ctr">
              <a:lnSpc>
                <a:spcPct val="130000"/>
              </a:lnSpc>
            </a:pPr>
            <a:r>
              <a:rPr lang="en-US" altLang="zh-CN" sz="2000" b="1" dirty="0" err="1" smtClean="0">
                <a:solidFill>
                  <a:schemeClr val="bg1"/>
                </a:solidFill>
              </a:rPr>
              <a:t>InFD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663470" y="6389042"/>
            <a:ext cx="3528530" cy="412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lnSpc>
                <a:spcPct val="130000"/>
              </a:lnSpc>
            </a:pPr>
            <a:r>
              <a:rPr lang="zh-CN" altLang="en-US" sz="1600" b="1" dirty="0" smtClean="0">
                <a:solidFill>
                  <a:schemeClr val="accent3">
                    <a:lumMod val="75000"/>
                  </a:schemeClr>
                </a:solidFill>
              </a:rPr>
              <a:t>针对海洋遥感图像“复杂背景” 问题</a:t>
            </a:r>
            <a:endParaRPr lang="en-US" altLang="zh-CN" sz="16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2661" y="1203263"/>
            <a:ext cx="590203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参考语义分割网络的思想，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FD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使用语义分割网络来作为实例特征去噪的一种实现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方式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用空洞卷积和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卷积扩大输入特征图感受野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用真值标签作为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义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割图像指导模型对去噪权重实现端到端的有监督训练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图片 10" descr="D:\vsWorkPlace\neuthesis-bachelor\Img\chapter4\InFD_heat.png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0112" y="1615549"/>
            <a:ext cx="5587957" cy="45641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655" y="3428999"/>
            <a:ext cx="5972660" cy="3233058"/>
          </a:xfrm>
          <a:prstGeom prst="rect">
            <a:avLst/>
          </a:prstGeom>
        </p:spPr>
      </p:pic>
      <p:sp>
        <p:nvSpPr>
          <p:cNvPr id="8" name="文本占位符 1"/>
          <p:cNvSpPr txBox="1">
            <a:spLocks/>
          </p:cNvSpPr>
          <p:nvPr/>
        </p:nvSpPr>
        <p:spPr>
          <a:xfrm>
            <a:off x="299591" y="231267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03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毕业设计</a:t>
            </a:r>
          </a:p>
        </p:txBody>
      </p:sp>
    </p:spTree>
    <p:extLst>
      <p:ext uri="{BB962C8B-B14F-4D97-AF65-F5344CB8AC3E}">
        <p14:creationId xmlns:p14="http://schemas.microsoft.com/office/powerpoint/2010/main" val="221719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9347"/>
    </mc:Choice>
    <mc:Fallback xmlns="">
      <p:transition advTm="39347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板页面">
  <a:themeElements>
    <a:clrScheme name="自定义 39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39A9DE"/>
      </a:accent1>
      <a:accent2>
        <a:srgbClr val="838FD4"/>
      </a:accent2>
      <a:accent3>
        <a:srgbClr val="41C0B8"/>
      </a:accent3>
      <a:accent4>
        <a:srgbClr val="91CE6F"/>
      </a:accent4>
      <a:accent5>
        <a:srgbClr val="A0CD4E"/>
      </a:accent5>
      <a:accent6>
        <a:srgbClr val="515151"/>
      </a:accent6>
      <a:hlink>
        <a:srgbClr val="0563C1"/>
      </a:hlink>
      <a:folHlink>
        <a:srgbClr val="954F72"/>
      </a:folHlink>
    </a:clrScheme>
    <a:fontScheme name="自定义 46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85</TotalTime>
  <Words>3040</Words>
  <Application>Microsoft Office PowerPoint</Application>
  <PresentationFormat>宽屏</PresentationFormat>
  <Paragraphs>348</Paragraphs>
  <Slides>1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等线</vt:lpstr>
      <vt:lpstr>华文楷体</vt:lpstr>
      <vt:lpstr>宋体</vt:lpstr>
      <vt:lpstr>Microsoft YaHei</vt:lpstr>
      <vt:lpstr>Microsoft YaHei</vt:lpstr>
      <vt:lpstr>Arial</vt:lpstr>
      <vt:lpstr>Century Gothic</vt:lpstr>
      <vt:lpstr>Segoe UI Light</vt:lpstr>
      <vt:lpstr>Times New Roman</vt:lpstr>
      <vt:lpstr>Wingdings</vt:lpstr>
      <vt:lpstr>模板页面</vt:lpstr>
      <vt:lpstr>OfficePLU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彭淼</dc:creator>
  <cp:keywords/>
  <dc:description/>
  <cp:lastModifiedBy>彭 淼</cp:lastModifiedBy>
  <cp:revision>516</cp:revision>
  <dcterms:created xsi:type="dcterms:W3CDTF">2015-08-18T02:51:41Z</dcterms:created>
  <dcterms:modified xsi:type="dcterms:W3CDTF">2021-07-29T10:08:05Z</dcterms:modified>
  <cp:category/>
</cp:coreProperties>
</file>